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3AA06D" w14:textId="77777777" w:rsidR="00A872E1" w:rsidRPr="00CA3355" w:rsidRDefault="00A872E1" w:rsidP="00A872E1">
      <w:pPr>
        <w:spacing w:after="0" w:line="360" w:lineRule="auto"/>
        <w:rPr>
          <w:sz w:val="24"/>
          <w:szCs w:val="24"/>
        </w:rPr>
      </w:pPr>
      <w:r w:rsidRPr="00CA3355">
        <w:rPr>
          <w:sz w:val="24"/>
          <w:szCs w:val="24"/>
        </w:rPr>
        <w:t xml:space="preserve">TUJUAN INSTRUKSIONAL </w:t>
      </w:r>
      <w:proofErr w:type="gramStart"/>
      <w:r w:rsidRPr="00CA3355">
        <w:rPr>
          <w:sz w:val="24"/>
          <w:szCs w:val="24"/>
        </w:rPr>
        <w:t>KHUSUS :</w:t>
      </w:r>
      <w:proofErr w:type="gramEnd"/>
    </w:p>
    <w:p w14:paraId="75293C8D" w14:textId="77777777" w:rsidR="00A872E1" w:rsidRPr="009E1CFA" w:rsidRDefault="00A872E1" w:rsidP="00A872E1">
      <w:pPr>
        <w:pStyle w:val="ListParagraph"/>
        <w:numPr>
          <w:ilvl w:val="0"/>
          <w:numId w:val="1"/>
        </w:numPr>
        <w:spacing w:after="0" w:line="360" w:lineRule="auto"/>
        <w:rPr>
          <w:rFonts w:asciiTheme="minorHAnsi" w:hAnsiTheme="minorHAnsi" w:cstheme="minorHAnsi"/>
          <w:sz w:val="24"/>
          <w:szCs w:val="24"/>
        </w:rPr>
      </w:pPr>
      <w:proofErr w:type="spellStart"/>
      <w:r w:rsidRPr="009E1CFA">
        <w:rPr>
          <w:rFonts w:asciiTheme="minorHAnsi" w:hAnsiTheme="minorHAnsi" w:cstheme="minorHAnsi"/>
          <w:sz w:val="24"/>
          <w:szCs w:val="24"/>
        </w:rPr>
        <w:t>Menghitung</w:t>
      </w:r>
      <w:proofErr w:type="spellEnd"/>
      <w:r w:rsidRPr="009E1CFA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9E1CFA">
        <w:rPr>
          <w:rFonts w:asciiTheme="minorHAnsi" w:hAnsiTheme="minorHAnsi" w:cstheme="minorHAnsi"/>
          <w:sz w:val="24"/>
          <w:szCs w:val="24"/>
        </w:rPr>
        <w:t>hasil</w:t>
      </w:r>
      <w:proofErr w:type="spellEnd"/>
      <w:r w:rsidRPr="009E1CFA">
        <w:rPr>
          <w:rFonts w:asciiTheme="minorHAnsi" w:hAnsiTheme="minorHAnsi" w:cstheme="minorHAnsi"/>
          <w:sz w:val="24"/>
          <w:szCs w:val="24"/>
        </w:rPr>
        <w:t xml:space="preserve"> kali </w:t>
      </w:r>
      <w:proofErr w:type="spellStart"/>
      <w:r w:rsidRPr="009E1CFA">
        <w:rPr>
          <w:rFonts w:asciiTheme="minorHAnsi" w:hAnsiTheme="minorHAnsi" w:cstheme="minorHAnsi"/>
          <w:sz w:val="24"/>
          <w:szCs w:val="24"/>
        </w:rPr>
        <w:t>dalam</w:t>
      </w:r>
      <w:proofErr w:type="spellEnd"/>
      <w:r w:rsidRPr="009E1CFA">
        <w:rPr>
          <w:rFonts w:asciiTheme="minorHAnsi" w:hAnsiTheme="minorHAnsi" w:cstheme="minorHAnsi"/>
          <w:sz w:val="24"/>
          <w:szCs w:val="24"/>
        </w:rPr>
        <w:t xml:space="preserve"> </w:t>
      </w:r>
      <w:proofErr w:type="spellStart"/>
      <w:r w:rsidRPr="009E1CFA">
        <w:rPr>
          <w:rFonts w:asciiTheme="minorHAnsi" w:hAnsiTheme="minorHAnsi" w:cstheme="minorHAnsi"/>
          <w:sz w:val="24"/>
          <w:szCs w:val="24"/>
        </w:rPr>
        <w:t>baku</w:t>
      </w:r>
      <w:proofErr w:type="spellEnd"/>
      <w:r w:rsidRPr="009E1CFA">
        <w:rPr>
          <w:rFonts w:asciiTheme="minorHAnsi" w:hAnsiTheme="minorHAnsi" w:cstheme="minorHAnsi"/>
          <w:sz w:val="24"/>
          <w:szCs w:val="24"/>
        </w:rPr>
        <w:t xml:space="preserve"> dan </w:t>
      </w:r>
      <w:proofErr w:type="spellStart"/>
      <w:r w:rsidRPr="009E1CFA">
        <w:rPr>
          <w:rFonts w:asciiTheme="minorHAnsi" w:hAnsiTheme="minorHAnsi" w:cstheme="minorHAnsi"/>
          <w:sz w:val="24"/>
          <w:szCs w:val="24"/>
        </w:rPr>
        <w:t>hasil</w:t>
      </w:r>
      <w:proofErr w:type="spellEnd"/>
      <w:r w:rsidRPr="009E1CFA">
        <w:rPr>
          <w:rFonts w:asciiTheme="minorHAnsi" w:hAnsiTheme="minorHAnsi" w:cstheme="minorHAnsi"/>
          <w:sz w:val="24"/>
          <w:szCs w:val="24"/>
        </w:rPr>
        <w:t xml:space="preserve"> kali </w:t>
      </w:r>
      <w:proofErr w:type="spellStart"/>
      <w:r w:rsidRPr="009E1CFA">
        <w:rPr>
          <w:rFonts w:asciiTheme="minorHAnsi" w:hAnsiTheme="minorHAnsi" w:cstheme="minorHAnsi"/>
          <w:sz w:val="24"/>
          <w:szCs w:val="24"/>
        </w:rPr>
        <w:t>silang</w:t>
      </w:r>
      <w:proofErr w:type="spellEnd"/>
      <w:r w:rsidRPr="009E1CFA">
        <w:rPr>
          <w:rFonts w:asciiTheme="minorHAnsi" w:hAnsiTheme="minorHAnsi" w:cstheme="minorHAnsi"/>
          <w:sz w:val="24"/>
          <w:szCs w:val="24"/>
        </w:rPr>
        <w:t>.</w:t>
      </w:r>
    </w:p>
    <w:p w14:paraId="4A04EDF3" w14:textId="77777777" w:rsidR="00A872E1" w:rsidRPr="009E1CFA" w:rsidRDefault="00A872E1" w:rsidP="00A872E1">
      <w:pPr>
        <w:pStyle w:val="ListParagraph"/>
        <w:numPr>
          <w:ilvl w:val="0"/>
          <w:numId w:val="1"/>
        </w:numPr>
        <w:spacing w:after="0" w:line="360" w:lineRule="auto"/>
        <w:rPr>
          <w:rFonts w:asciiTheme="minorHAnsi" w:hAnsiTheme="minorHAnsi" w:cstheme="minorHAnsi"/>
          <w:sz w:val="24"/>
          <w:szCs w:val="24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Menggunakan aksioma hasil kali dalam untuk memeriksa ruang hasil kali dalam</w:t>
      </w:r>
    </w:p>
    <w:p w14:paraId="3A295F84" w14:textId="77777777" w:rsidR="00A872E1" w:rsidRPr="009E1CFA" w:rsidRDefault="00A872E1" w:rsidP="00A872E1">
      <w:pPr>
        <w:pStyle w:val="ListParagraph"/>
        <w:numPr>
          <w:ilvl w:val="0"/>
          <w:numId w:val="1"/>
        </w:numPr>
        <w:spacing w:after="0" w:line="360" w:lineRule="auto"/>
        <w:rPr>
          <w:rFonts w:asciiTheme="minorHAnsi" w:hAnsiTheme="minorHAnsi" w:cstheme="minorHAnsi"/>
          <w:sz w:val="24"/>
          <w:szCs w:val="24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Mengetahui sifat-sifat ruang hasil kali dalam</w:t>
      </w:r>
    </w:p>
    <w:p w14:paraId="6042156E" w14:textId="77777777" w:rsidR="00A872E1" w:rsidRPr="009E1CFA" w:rsidRDefault="00A872E1" w:rsidP="00A872E1">
      <w:pPr>
        <w:pStyle w:val="ListParagraph"/>
        <w:numPr>
          <w:ilvl w:val="0"/>
          <w:numId w:val="1"/>
        </w:numPr>
        <w:spacing w:after="0" w:line="360" w:lineRule="auto"/>
        <w:rPr>
          <w:rFonts w:asciiTheme="minorHAnsi" w:hAnsiTheme="minorHAnsi" w:cstheme="minorHAnsi"/>
          <w:sz w:val="24"/>
          <w:szCs w:val="24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Menggunakan sifat-sifat basis ortogonal dan basis ortonormal</w:t>
      </w:r>
    </w:p>
    <w:p w14:paraId="623D0BEE" w14:textId="77777777" w:rsidR="00A872E1" w:rsidRPr="009E1CFA" w:rsidRDefault="00A872E1" w:rsidP="00A872E1">
      <w:pPr>
        <w:pStyle w:val="ListParagraph"/>
        <w:numPr>
          <w:ilvl w:val="0"/>
          <w:numId w:val="1"/>
        </w:numPr>
        <w:spacing w:after="0" w:line="360" w:lineRule="auto"/>
        <w:rPr>
          <w:rFonts w:asciiTheme="minorHAnsi" w:hAnsiTheme="minorHAnsi" w:cstheme="minorHAnsi"/>
          <w:sz w:val="24"/>
          <w:szCs w:val="24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Menggunakan metode Gram-Schimdt untuk menentukan basis ortogonal</w:t>
      </w:r>
      <w:r w:rsidRPr="009E1CFA">
        <w:rPr>
          <w:rFonts w:asciiTheme="minorHAnsi" w:hAnsiTheme="minorHAnsi" w:cstheme="minorHAnsi"/>
          <w:sz w:val="24"/>
          <w:szCs w:val="24"/>
        </w:rPr>
        <w:t>.</w:t>
      </w:r>
    </w:p>
    <w:p w14:paraId="5AFF83AC" w14:textId="77777777" w:rsidR="00A872E1" w:rsidRPr="009E1CFA" w:rsidRDefault="00A872E1" w:rsidP="00A872E1">
      <w:pPr>
        <w:spacing w:after="0" w:line="360" w:lineRule="auto"/>
        <w:rPr>
          <w:rFonts w:asciiTheme="minorHAnsi" w:hAnsiTheme="minorHAnsi" w:cstheme="minorHAnsi"/>
          <w:b/>
          <w:sz w:val="24"/>
          <w:szCs w:val="24"/>
          <w:lang w:val="id-ID"/>
        </w:rPr>
      </w:pPr>
    </w:p>
    <w:p w14:paraId="176B5200" w14:textId="77777777" w:rsidR="00A872E1" w:rsidRPr="009E1CFA" w:rsidRDefault="00A872E1" w:rsidP="00A872E1">
      <w:pPr>
        <w:spacing w:after="0" w:line="360" w:lineRule="auto"/>
        <w:rPr>
          <w:rFonts w:asciiTheme="minorHAnsi" w:hAnsiTheme="minorHAnsi" w:cstheme="minorHAnsi"/>
          <w:b/>
          <w:sz w:val="24"/>
          <w:szCs w:val="24"/>
          <w:lang w:val="id-ID"/>
        </w:rPr>
      </w:pPr>
      <w:proofErr w:type="spellStart"/>
      <w:proofErr w:type="gramStart"/>
      <w:r w:rsidRPr="009E1CFA">
        <w:rPr>
          <w:rFonts w:asciiTheme="minorHAnsi" w:hAnsiTheme="minorHAnsi" w:cstheme="minorHAnsi"/>
          <w:b/>
          <w:sz w:val="24"/>
          <w:szCs w:val="24"/>
        </w:rPr>
        <w:t>Materi</w:t>
      </w:r>
      <w:proofErr w:type="spellEnd"/>
      <w:r w:rsidRPr="009E1CFA">
        <w:rPr>
          <w:rFonts w:asciiTheme="minorHAnsi" w:hAnsiTheme="minorHAnsi" w:cstheme="minorHAnsi"/>
          <w:b/>
          <w:sz w:val="24"/>
          <w:szCs w:val="24"/>
        </w:rPr>
        <w:t xml:space="preserve"> :</w:t>
      </w:r>
      <w:proofErr w:type="gramEnd"/>
    </w:p>
    <w:p w14:paraId="0B358ECA" w14:textId="77777777" w:rsidR="00A872E1" w:rsidRPr="009E1CFA" w:rsidRDefault="00A872E1" w:rsidP="00A872E1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Theme="minorHAnsi" w:hAnsiTheme="minorHAnsi" w:cstheme="minorHAnsi"/>
          <w:b/>
          <w:vanish/>
          <w:sz w:val="24"/>
          <w:szCs w:val="24"/>
          <w:lang w:val="id-ID"/>
        </w:rPr>
      </w:pPr>
    </w:p>
    <w:p w14:paraId="20B3851F" w14:textId="77777777" w:rsidR="00A872E1" w:rsidRPr="009E1CFA" w:rsidRDefault="00A872E1" w:rsidP="00A872E1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Theme="minorHAnsi" w:hAnsiTheme="minorHAnsi" w:cstheme="minorHAnsi"/>
          <w:b/>
          <w:vanish/>
          <w:sz w:val="24"/>
          <w:szCs w:val="24"/>
          <w:lang w:val="id-ID"/>
        </w:rPr>
      </w:pPr>
    </w:p>
    <w:p w14:paraId="2206B069" w14:textId="77777777" w:rsidR="00A872E1" w:rsidRPr="009E1CFA" w:rsidRDefault="00A872E1" w:rsidP="00A872E1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Theme="minorHAnsi" w:hAnsiTheme="minorHAnsi" w:cstheme="minorHAnsi"/>
          <w:b/>
          <w:vanish/>
          <w:sz w:val="24"/>
          <w:szCs w:val="24"/>
          <w:lang w:val="id-ID"/>
        </w:rPr>
      </w:pPr>
    </w:p>
    <w:p w14:paraId="75AA5DD2" w14:textId="77777777" w:rsidR="00A872E1" w:rsidRPr="009E1CFA" w:rsidRDefault="00A872E1" w:rsidP="00A872E1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asciiTheme="minorHAnsi" w:hAnsiTheme="minorHAnsi" w:cstheme="minorHAnsi"/>
          <w:b/>
          <w:vanish/>
          <w:sz w:val="24"/>
          <w:szCs w:val="24"/>
          <w:lang w:val="id-ID"/>
        </w:rPr>
      </w:pPr>
    </w:p>
    <w:p w14:paraId="23DE2B8A" w14:textId="77777777" w:rsidR="00A872E1" w:rsidRPr="009E1CFA" w:rsidRDefault="00A872E1" w:rsidP="00A872E1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Hasil Kali Dalam Baku</w:t>
      </w:r>
    </w:p>
    <w:p w14:paraId="1D39167D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Definisi 4.1 </w:t>
      </w:r>
    </w:p>
    <w:p w14:paraId="32208C95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008DB6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6.85pt" o:ole="">
            <v:imagedata r:id="rId5" o:title=""/>
          </v:shape>
          <o:OLEObject Type="Embed" ProgID="Equation.DSMT4" ShapeID="_x0000_i1025" DrawAspect="Content" ObjectID="_1607949296" r:id="rId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180" w:dyaOrig="340" w14:anchorId="578F37FE">
          <v:shape id="_x0000_i1026" type="#_x0000_t75" style="width:8.4pt;height:16.85pt" o:ole="">
            <v:imagedata r:id="rId7" o:title=""/>
          </v:shape>
          <o:OLEObject Type="Embed" ProgID="Equation.DSMT4" ShapeID="_x0000_i1026" DrawAspect="Content" ObjectID="_1607949297" r:id="rId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vektor-vektor kolom dalam ruang berdimensi 2 maka  dinotasik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340" w:dyaOrig="340" w14:anchorId="2C63E87D">
          <v:shape id="_x0000_i1027" type="#_x0000_t75" style="width:16.85pt;height:16.85pt" o:ole="">
            <v:imagedata r:id="rId9" o:title=""/>
          </v:shape>
          <o:OLEObject Type="Embed" ProgID="Equation.DSMT4" ShapeID="_x0000_i1027" DrawAspect="Content" ObjectID="_1607949298" r:id="rId1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sebagai hasil kali titik/hasil kali skalar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  <w:t xml:space="preserve"> 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520" w:dyaOrig="400" w14:anchorId="0FDAC0DB">
          <v:shape id="_x0000_i1028" type="#_x0000_t75" style="width:75.75pt;height:19.65pt" o:ole="">
            <v:imagedata r:id="rId11" o:title=""/>
          </v:shape>
          <o:OLEObject Type="Embed" ProgID="Equation.DSMT4" ShapeID="_x0000_i1028" DrawAspect="Content" ObjectID="_1607949299" r:id="rId12"/>
        </w:object>
      </w:r>
    </w:p>
    <w:p w14:paraId="25BDFB6F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562542EF">
          <v:shape id="_x0000_i1029" type="#_x0000_t75" style="width:10.3pt;height:16.85pt" o:ole="">
            <v:imagedata r:id="rId5" o:title=""/>
          </v:shape>
          <o:OLEObject Type="Embed" ProgID="Equation.DSMT4" ShapeID="_x0000_i1029" DrawAspect="Content" ObjectID="_1607949300" r:id="rId1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180" w:dyaOrig="340" w14:anchorId="6E85BF8F">
          <v:shape id="_x0000_i1030" type="#_x0000_t75" style="width:8.4pt;height:16.85pt" o:ole="">
            <v:imagedata r:id="rId7" o:title=""/>
          </v:shape>
          <o:OLEObject Type="Embed" ProgID="Equation.DSMT4" ShapeID="_x0000_i1030" DrawAspect="Content" ObjectID="_1607949301" r:id="rId1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vektor-vektor kolom dalam ruang berdimensi 3 maka 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2100" w:dyaOrig="400" w14:anchorId="1C12D101">
          <v:shape id="_x0000_i1031" type="#_x0000_t75" style="width:105.65pt;height:19.65pt" o:ole="">
            <v:imagedata r:id="rId15" o:title=""/>
          </v:shape>
          <o:OLEObject Type="Embed" ProgID="Equation.DSMT4" ShapeID="_x0000_i1031" DrawAspect="Content" ObjectID="_1607949302" r:id="rId16"/>
        </w:object>
      </w:r>
    </w:p>
    <w:p w14:paraId="046399DC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Hasil kali dalam baku untuk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660" w:dyaOrig="360" w14:anchorId="18E8D72D">
          <v:shape id="_x0000_i1032" type="#_x0000_t75" style="width:33.65pt;height:18.7pt" o:ole="">
            <v:imagedata r:id="rId17" o:title=""/>
          </v:shape>
          <o:OLEObject Type="Embed" ProgID="Equation.DSMT4" ShapeID="_x0000_i1032" DrawAspect="Content" ObjectID="_1607949303" r:id="rId1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idefinisikan sebagai hasil kali skalar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100" w:dyaOrig="480" w14:anchorId="37939B96">
          <v:shape id="_x0000_i1033" type="#_x0000_t75" style="width:55.15pt;height:23.4pt" o:ole="">
            <v:imagedata r:id="rId19" o:title=""/>
          </v:shape>
          <o:OLEObject Type="Embed" ProgID="Equation.DSMT4" ShapeID="_x0000_i1033" DrawAspect="Content" ObjectID="_1607949304" r:id="rId20"/>
        </w:object>
      </w:r>
    </w:p>
    <w:p w14:paraId="7C1239CD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</w:p>
    <w:p w14:paraId="6240661B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Definisi 4.2 </w:t>
      </w:r>
    </w:p>
    <w:p w14:paraId="5B9A04BB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34C492D9">
          <v:shape id="_x0000_i1034" type="#_x0000_t75" style="width:10.3pt;height:16.85pt" o:ole="">
            <v:imagedata r:id="rId5" o:title=""/>
          </v:shape>
          <o:OLEObject Type="Embed" ProgID="Equation.DSMT4" ShapeID="_x0000_i1034" DrawAspect="Content" ObjectID="_1607949305" r:id="rId21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180" w:dyaOrig="340" w14:anchorId="74426200">
          <v:shape id="_x0000_i1035" type="#_x0000_t75" style="width:8.4pt;height:16.85pt" o:ole="">
            <v:imagedata r:id="rId7" o:title=""/>
          </v:shape>
          <o:OLEObject Type="Embed" ProgID="Equation.DSMT4" ShapeID="_x0000_i1035" DrawAspect="Content" ObjectID="_1607949306" r:id="rId2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vektor-vektor dalam ruang berdimensi 2 dan berdimensi 3,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279" w14:anchorId="31B68BAB">
          <v:shape id="_x0000_i1036" type="#_x0000_t75" style="width:10.3pt;height:14.05pt" o:ole="">
            <v:imagedata r:id="rId23" o:title=""/>
          </v:shape>
          <o:OLEObject Type="Embed" ProgID="Equation.DSMT4" ShapeID="_x0000_i1036" DrawAspect="Content" ObjectID="_1607949307" r:id="rId2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udut antara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4318E7BA">
          <v:shape id="_x0000_i1037" type="#_x0000_t75" style="width:10.3pt;height:16.85pt" o:ole="">
            <v:imagedata r:id="rId5" o:title=""/>
          </v:shape>
          <o:OLEObject Type="Embed" ProgID="Equation.DSMT4" ShapeID="_x0000_i1037" DrawAspect="Content" ObjectID="_1607949308" r:id="rId2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180" w:dyaOrig="340" w14:anchorId="2D7EA4C9">
          <v:shape id="_x0000_i1038" type="#_x0000_t75" style="width:8.4pt;height:16.85pt" o:ole="">
            <v:imagedata r:id="rId7" o:title=""/>
          </v:shape>
          <o:OLEObject Type="Embed" ProgID="Equation.DSMT4" ShapeID="_x0000_i1038" DrawAspect="Content" ObjectID="_1607949309" r:id="rId2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, maka hasil kali titik atau hasil kali dalam Euclidean    </w:t>
      </w:r>
    </w:p>
    <w:p w14:paraId="3EB45B7E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38"/>
          <w:sz w:val="24"/>
          <w:szCs w:val="24"/>
          <w:lang w:val="id-ID"/>
        </w:rPr>
        <w:object w:dxaOrig="4100" w:dyaOrig="880" w14:anchorId="6E84812B">
          <v:shape id="_x0000_i1039" type="#_x0000_t75" style="width:204.8pt;height:43.95pt" o:ole="">
            <v:imagedata r:id="rId27" o:title=""/>
          </v:shape>
          <o:OLEObject Type="Embed" ProgID="Equation.DSMT4" ShapeID="_x0000_i1039" DrawAspect="Content" ObjectID="_1607949310" r:id="rId28"/>
        </w:object>
      </w:r>
    </w:p>
    <w:p w14:paraId="2826B748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70521C12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Definisi 4.3</w:t>
      </w:r>
    </w:p>
    <w:p w14:paraId="190BD35B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6C5C39C4">
          <v:shape id="_x0000_i1040" type="#_x0000_t75" style="width:10.3pt;height:16.85pt" o:ole="">
            <v:imagedata r:id="rId5" o:title=""/>
          </v:shape>
          <o:OLEObject Type="Embed" ProgID="Equation.DSMT4" ShapeID="_x0000_i1040" DrawAspect="Content" ObjectID="_1607949311" r:id="rId29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180" w:dyaOrig="340" w14:anchorId="29210AD1">
          <v:shape id="_x0000_i1041" type="#_x0000_t75" style="width:8.4pt;height:16.85pt" o:ole="">
            <v:imagedata r:id="rId7" o:title=""/>
          </v:shape>
          <o:OLEObject Type="Embed" ProgID="Equation.DSMT4" ShapeID="_x0000_i1041" DrawAspect="Content" ObjectID="_1607949312" r:id="rId3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vektor-vektor tak-nol, maka sudut dari dua buah vektor dapat ditentukan dengan cara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</w:p>
    <w:p w14:paraId="75B8046D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lastRenderedPageBreak/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40"/>
          <w:sz w:val="24"/>
          <w:szCs w:val="24"/>
          <w:lang w:val="id-ID"/>
        </w:rPr>
        <w:object w:dxaOrig="1440" w:dyaOrig="820" w14:anchorId="73A8BC14">
          <v:shape id="_x0000_i1042" type="#_x0000_t75" style="width:1in;height:40.2pt" o:ole="">
            <v:imagedata r:id="rId31" o:title=""/>
          </v:shape>
          <o:OLEObject Type="Embed" ProgID="Equation.DSMT4" ShapeID="_x0000_i1042" DrawAspect="Content" ObjectID="_1607949313" r:id="rId32"/>
        </w:object>
      </w:r>
    </w:p>
    <w:p w14:paraId="2F8EB68B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Latihan 4.1</w:t>
      </w:r>
    </w:p>
    <w:p w14:paraId="10FDD089" w14:textId="77777777" w:rsidR="00A872E1" w:rsidRPr="009E1CFA" w:rsidRDefault="00A872E1" w:rsidP="00A872E1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50"/>
          <w:sz w:val="24"/>
          <w:szCs w:val="24"/>
          <w:lang w:val="id-ID"/>
        </w:rPr>
        <w:object w:dxaOrig="1740" w:dyaOrig="1120" w14:anchorId="2B444866">
          <v:shape id="_x0000_i1043" type="#_x0000_t75" style="width:87.9pt;height:56.1pt" o:ole="">
            <v:imagedata r:id="rId33" o:title=""/>
          </v:shape>
          <o:OLEObject Type="Embed" ProgID="Equation.DSMT4" ShapeID="_x0000_i1043" DrawAspect="Content" ObjectID="_1607949314" r:id="rId3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tentuk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560" w:dyaOrig="380" w14:anchorId="759A31B7">
          <v:shape id="_x0000_i1044" type="#_x0000_t75" style="width:28.05pt;height:18.7pt" o:ole="">
            <v:imagedata r:id="rId35" o:title=""/>
          </v:shape>
          <o:OLEObject Type="Embed" ProgID="Equation.DSMT4" ShapeID="_x0000_i1044" DrawAspect="Content" ObjectID="_1607949315" r:id="rId3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n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600" w:dyaOrig="480" w14:anchorId="37723051">
          <v:shape id="_x0000_i1045" type="#_x0000_t75" style="width:29.9pt;height:23.4pt" o:ole="">
            <v:imagedata r:id="rId37" o:title=""/>
          </v:shape>
          <o:OLEObject Type="Embed" ProgID="Equation.DSMT4" ShapeID="_x0000_i1045" DrawAspect="Content" ObjectID="_1607949316" r:id="rId38"/>
        </w:object>
      </w:r>
    </w:p>
    <w:p w14:paraId="7435C9AB" w14:textId="77777777" w:rsidR="00A872E1" w:rsidRDefault="00A872E1" w:rsidP="00A872E1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ketahui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1199" w:dyaOrig="380" w14:anchorId="32B47090">
          <v:shape id="_x0000_i1046" type="#_x0000_t75" style="width:59.85pt;height:18.7pt" o:ole="">
            <v:imagedata r:id="rId39" o:title=""/>
          </v:shape>
          <o:OLEObject Type="Embed" ProgID="Equation.DSMT4" ShapeID="_x0000_i1046" DrawAspect="Content" ObjectID="_1607949317" r:id="rId4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1040" w:dyaOrig="380" w14:anchorId="4F4F15AF">
          <v:shape id="_x0000_i1047" type="#_x0000_t75" style="width:52.35pt;height:18.7pt" o:ole="">
            <v:imagedata r:id="rId41" o:title=""/>
          </v:shape>
          <o:OLEObject Type="Embed" ProgID="Equation.DSMT4" ShapeID="_x0000_i1047" DrawAspect="Content" ObjectID="_1607949318" r:id="rId4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Tentukan sudut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279" w14:anchorId="27FFBE75">
          <v:shape id="_x0000_i1048" type="#_x0000_t75" style="width:10.3pt;height:14.05pt" o:ole="">
            <v:imagedata r:id="rId43" o:title=""/>
          </v:shape>
          <o:OLEObject Type="Embed" ProgID="Equation.DSMT4" ShapeID="_x0000_i1048" DrawAspect="Content" ObjectID="_1607949319" r:id="rId4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ntara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193A46DA">
          <v:shape id="_x0000_i1049" type="#_x0000_t75" style="width:10.3pt;height:16.85pt" o:ole="">
            <v:imagedata r:id="rId5" o:title=""/>
          </v:shape>
          <o:OLEObject Type="Embed" ProgID="Equation.DSMT4" ShapeID="_x0000_i1049" DrawAspect="Content" ObjectID="_1607949320" r:id="rId4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180" w:dyaOrig="340" w14:anchorId="6BBCE372">
          <v:shape id="_x0000_i1050" type="#_x0000_t75" style="width:8.4pt;height:16.85pt" o:ole="">
            <v:imagedata r:id="rId7" o:title=""/>
          </v:shape>
          <o:OLEObject Type="Embed" ProgID="Equation.DSMT4" ShapeID="_x0000_i1050" DrawAspect="Content" ObjectID="_1607949321" r:id="rId4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.</w:t>
      </w:r>
    </w:p>
    <w:p w14:paraId="4E86A446" w14:textId="77777777" w:rsidR="00A872E1" w:rsidRPr="003D4E97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1E58F4B6" w14:textId="77777777" w:rsidR="00A872E1" w:rsidRPr="009E1CFA" w:rsidRDefault="00A872E1" w:rsidP="00A872E1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Hasil Kali Silang</w:t>
      </w:r>
    </w:p>
    <w:p w14:paraId="55B0B771" w14:textId="77777777" w:rsidR="00A872E1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Dalam penerapan vektor dalam ruang berdimensi 3 kadang-kadang diperlukan suatu vektor yang tegak lurus terhadap dua vektor yang diketahui, untuk itu diperkenalkan sebuah jenis perkalian vektor yang menghasilkan vektor-vektor tersebut</w:t>
      </w:r>
      <w:r>
        <w:rPr>
          <w:rFonts w:asciiTheme="minorHAnsi" w:hAnsiTheme="minorHAnsi" w:cstheme="minorHAnsi"/>
          <w:sz w:val="24"/>
          <w:szCs w:val="24"/>
          <w:lang w:val="id-ID"/>
        </w:rPr>
        <w:t>.</w:t>
      </w:r>
    </w:p>
    <w:p w14:paraId="777A5545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2B26357F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Definisi 4.4 </w:t>
      </w:r>
    </w:p>
    <w:p w14:paraId="73DF25AC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2719" w:dyaOrig="400" w14:anchorId="486E8CD7">
          <v:shape id="_x0000_i1051" type="#_x0000_t75" style="width:135.6pt;height:19.65pt" o:ole="">
            <v:imagedata r:id="rId47" o:title=""/>
          </v:shape>
          <o:OLEObject Type="Embed" ProgID="Equation.DSMT4" ShapeID="_x0000_i1051" DrawAspect="Content" ObjectID="_1607949322" r:id="rId4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vektor-vektor dalam ruang berdimensi 3 maka hasil kali silang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499" w:dyaOrig="340" w14:anchorId="541DFAD5">
          <v:shape id="_x0000_i1052" type="#_x0000_t75" style="width:26.2pt;height:16.85pt" o:ole="">
            <v:imagedata r:id="rId49" o:title=""/>
          </v:shape>
          <o:OLEObject Type="Embed" ProgID="Equation.DSMT4" ShapeID="_x0000_i1052" DrawAspect="Content" ObjectID="_1607949323" r:id="rId5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vektor yang didefinisikan sebagai </w:t>
      </w:r>
    </w:p>
    <w:p w14:paraId="52B51DD6" w14:textId="77777777" w:rsidR="00A872E1" w:rsidRPr="003D4E97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34"/>
          <w:sz w:val="24"/>
          <w:szCs w:val="24"/>
          <w:lang w:val="id-ID"/>
        </w:rPr>
        <w:object w:dxaOrig="3460" w:dyaOrig="800" w14:anchorId="1D2C9858">
          <v:shape id="_x0000_i1053" type="#_x0000_t75" style="width:172.05pt;height:40.2pt" o:ole="">
            <v:imagedata r:id="rId51" o:title=""/>
          </v:shape>
          <o:OLEObject Type="Embed" ProgID="Equation.DSMT4" ShapeID="_x0000_i1053" DrawAspect="Content" ObjectID="_1607949324" r:id="rId52"/>
        </w:object>
      </w:r>
    </w:p>
    <w:p w14:paraId="09467961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Contoh 4.1:</w:t>
      </w:r>
    </w:p>
    <w:p w14:paraId="6FAB4185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Carilah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499" w:dyaOrig="340" w14:anchorId="52DD2F13">
          <v:shape id="_x0000_i1054" type="#_x0000_t75" style="width:26.2pt;height:16.85pt" o:ole="">
            <v:imagedata r:id="rId49" o:title=""/>
          </v:shape>
          <o:OLEObject Type="Embed" ProgID="Equation.DSMT4" ShapeID="_x0000_i1054" DrawAspect="Content" ObjectID="_1607949325" r:id="rId5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mana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2320" w:dyaOrig="380" w14:anchorId="0A63D435">
          <v:shape id="_x0000_i1055" type="#_x0000_t75" style="width:115.95pt;height:18.7pt" o:ole="">
            <v:imagedata r:id="rId54" o:title=""/>
          </v:shape>
          <o:OLEObject Type="Embed" ProgID="Equation.DSMT4" ShapeID="_x0000_i1055" DrawAspect="Content" ObjectID="_1607949326" r:id="rId5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. </w:t>
      </w:r>
    </w:p>
    <w:p w14:paraId="17FD8FDE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Penyelesaian :</w:t>
      </w:r>
    </w:p>
    <w:p w14:paraId="7584F78F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Susun dalam bentuk matriks</w:t>
      </w:r>
    </w:p>
    <w:p w14:paraId="091A26D5" w14:textId="77777777" w:rsidR="00A872E1" w:rsidRPr="009E1CFA" w:rsidRDefault="00A872E1" w:rsidP="00A872E1">
      <w:pPr>
        <w:pStyle w:val="ListParagraph"/>
        <w:spacing w:after="0" w:line="360" w:lineRule="auto"/>
        <w:ind w:left="3240" w:firstLine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30"/>
          <w:sz w:val="24"/>
          <w:szCs w:val="24"/>
          <w:lang w:val="id-ID"/>
        </w:rPr>
        <w:object w:dxaOrig="1240" w:dyaOrig="720" w14:anchorId="32D0A2BD">
          <v:shape id="_x0000_i1056" type="#_x0000_t75" style="width:61.7pt;height:36.45pt" o:ole="">
            <v:imagedata r:id="rId56" o:title=""/>
          </v:shape>
          <o:OLEObject Type="Embed" ProgID="Equation.DSMT4" ShapeID="_x0000_i1056" DrawAspect="Content" ObjectID="_1607949327" r:id="rId57"/>
        </w:object>
      </w:r>
    </w:p>
    <w:p w14:paraId="4B5072D9" w14:textId="77777777" w:rsidR="00A872E1" w:rsidRPr="009E1CFA" w:rsidRDefault="00A872E1" w:rsidP="00A872E1">
      <w:pPr>
        <w:spacing w:after="0" w:line="360" w:lineRule="auto"/>
        <w:ind w:firstLine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Maka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  <w:t xml:space="preserve"> </w:t>
      </w:r>
      <w:r w:rsidRPr="009E1CFA">
        <w:rPr>
          <w:rFonts w:asciiTheme="minorHAnsi" w:eastAsiaTheme="minorHAnsi" w:hAnsiTheme="minorHAnsi" w:cstheme="minorHAnsi"/>
          <w:position w:val="-32"/>
          <w:sz w:val="24"/>
          <w:szCs w:val="24"/>
          <w:lang w:val="id-ID"/>
        </w:rPr>
        <w:object w:dxaOrig="4260" w:dyaOrig="760" w14:anchorId="08FFE9F5">
          <v:shape id="_x0000_i1057" type="#_x0000_t75" style="width:213.2pt;height:38.35pt" o:ole="">
            <v:imagedata r:id="rId58" o:title=""/>
          </v:shape>
          <o:OLEObject Type="Embed" ProgID="Equation.DSMT4" ShapeID="_x0000_i1057" DrawAspect="Content" ObjectID="_1607949328" r:id="rId59"/>
        </w:object>
      </w:r>
    </w:p>
    <w:p w14:paraId="6852D4E2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4CBDCB13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Latihan 4.2</w:t>
      </w:r>
    </w:p>
    <w:p w14:paraId="2824841A" w14:textId="77777777" w:rsidR="00A872E1" w:rsidRPr="009E1CFA" w:rsidRDefault="00A872E1" w:rsidP="00A872E1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lastRenderedPageBreak/>
        <w:t xml:space="preserve">Hitunglah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499" w:dyaOrig="340" w14:anchorId="5CBEFF72">
          <v:shape id="_x0000_i1058" type="#_x0000_t75" style="width:26.2pt;height:16.85pt" o:ole="">
            <v:imagedata r:id="rId49" o:title=""/>
          </v:shape>
          <o:OLEObject Type="Embed" ProgID="Equation.DSMT4" ShapeID="_x0000_i1058" DrawAspect="Content" ObjectID="_1607949329" r:id="rId6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imana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1199" w:dyaOrig="380" w14:anchorId="265A8F08">
          <v:shape id="_x0000_i1059" type="#_x0000_t75" style="width:59.85pt;height:18.7pt" o:ole="">
            <v:imagedata r:id="rId39" o:title=""/>
          </v:shape>
          <o:OLEObject Type="Embed" ProgID="Equation.DSMT4" ShapeID="_x0000_i1059" DrawAspect="Content" ObjectID="_1607949330" r:id="rId61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1040" w:dyaOrig="380" w14:anchorId="7B2DFED8">
          <v:shape id="_x0000_i1060" type="#_x0000_t75" style="width:52.35pt;height:18.7pt" o:ole="">
            <v:imagedata r:id="rId41" o:title=""/>
          </v:shape>
          <o:OLEObject Type="Embed" ProgID="Equation.DSMT4" ShapeID="_x0000_i1060" DrawAspect="Content" ObjectID="_1607949331" r:id="rId62"/>
        </w:object>
      </w:r>
    </w:p>
    <w:p w14:paraId="1BEC9803" w14:textId="77777777" w:rsidR="00A872E1" w:rsidRPr="009E1CFA" w:rsidRDefault="00A872E1" w:rsidP="00A872E1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Kemudian tentukan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639" w:dyaOrig="480" w14:anchorId="2E96959D">
          <v:shape id="_x0000_i1061" type="#_x0000_t75" style="width:31.8pt;height:23.4pt" o:ole="">
            <v:imagedata r:id="rId63" o:title=""/>
          </v:shape>
          <o:OLEObject Type="Embed" ProgID="Equation.DSMT4" ShapeID="_x0000_i1061" DrawAspect="Content" ObjectID="_1607949332" r:id="rId6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n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699" w:dyaOrig="480" w14:anchorId="61F6664C">
          <v:shape id="_x0000_i1062" type="#_x0000_t75" style="width:35.55pt;height:23.4pt" o:ole="">
            <v:imagedata r:id="rId65" o:title=""/>
          </v:shape>
          <o:OLEObject Type="Embed" ProgID="Equation.DSMT4" ShapeID="_x0000_i1062" DrawAspect="Content" ObjectID="_1607949333" r:id="rId66"/>
        </w:object>
      </w:r>
    </w:p>
    <w:p w14:paraId="5E907844" w14:textId="77777777" w:rsidR="00A872E1" w:rsidRPr="009E1CFA" w:rsidRDefault="00A872E1" w:rsidP="00A872E1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Hitunglah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820" w:dyaOrig="480" w14:anchorId="44BF6FA4">
          <v:shape id="_x0000_i1063" type="#_x0000_t75" style="width:40.2pt;height:23.4pt" o:ole="">
            <v:imagedata r:id="rId67" o:title=""/>
          </v:shape>
          <o:OLEObject Type="Embed" ProgID="Equation.DSMT4" ShapeID="_x0000_i1063" DrawAspect="Content" ObjectID="_1607949334" r:id="rId6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n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820" w:dyaOrig="480" w14:anchorId="7F2AADFB">
          <v:shape id="_x0000_i1064" type="#_x0000_t75" style="width:40.2pt;height:23.4pt" o:ole="">
            <v:imagedata r:id="rId69" o:title=""/>
          </v:shape>
          <o:OLEObject Type="Embed" ProgID="Equation.DSMT4" ShapeID="_x0000_i1064" DrawAspect="Content" ObjectID="_1607949335" r:id="rId7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. Apa yang dapat Anda simpulkan dari hasil perhitungan tersebut?</w:t>
      </w:r>
    </w:p>
    <w:p w14:paraId="6762A5FD" w14:textId="77777777" w:rsidR="00A872E1" w:rsidRPr="009E1CFA" w:rsidRDefault="00A872E1" w:rsidP="00A872E1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Periksalah apakah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2600" w:dyaOrig="520" w14:anchorId="23617A5C">
          <v:shape id="_x0000_i1065" type="#_x0000_t75" style="width:129.95pt;height:26.2pt" o:ole="">
            <v:imagedata r:id="rId71" o:title=""/>
          </v:shape>
          <o:OLEObject Type="Embed" ProgID="Equation.DSMT4" ShapeID="_x0000_i1065" DrawAspect="Content" ObjectID="_1607949336" r:id="rId72"/>
        </w:object>
      </w:r>
    </w:p>
    <w:p w14:paraId="4E86BA38" w14:textId="77777777" w:rsidR="00A872E1" w:rsidRPr="009E1CFA" w:rsidRDefault="00A872E1" w:rsidP="00A872E1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21A2D1FC" w14:textId="77777777" w:rsidR="00A872E1" w:rsidRPr="009E1CFA" w:rsidRDefault="00A872E1" w:rsidP="00A872E1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Ruang Hasil Kali Dalam</w:t>
      </w:r>
    </w:p>
    <w:p w14:paraId="7E5E69A4" w14:textId="77777777" w:rsidR="00A872E1" w:rsidRPr="009E1CFA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Definisi 4.5</w:t>
      </w:r>
    </w:p>
    <w:p w14:paraId="0707A228" w14:textId="77777777" w:rsidR="00A872E1" w:rsidRPr="009E1CFA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Hasil kali dalam (dinotasikan &lt;. ,.&gt;) adalah fungsi yang mengaitkan setiap vektor di ruang vektor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engan suatu bilangan riil dan memenuhi aksioma berikut. Misalkan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ruang vektor,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1040" w:dyaOrig="380" w14:anchorId="6D9FDEC8">
          <v:shape id="_x0000_i1066" type="#_x0000_t75" style="width:52.35pt;height:18.7pt" o:ole="">
            <v:imagedata r:id="rId73" o:title=""/>
          </v:shape>
          <o:OLEObject Type="Embed" ProgID="Equation.DSMT4" ShapeID="_x0000_i1066" DrawAspect="Content" ObjectID="_1607949337" r:id="rId74"/>
        </w:objec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40" w:dyaOrig="220" w14:anchorId="293283D0">
          <v:shape id="_x0000_i1067" type="#_x0000_t75" style="width:12.15pt;height:10.3pt" o:ole="">
            <v:imagedata r:id="rId75" o:title=""/>
          </v:shape>
          <o:OLEObject Type="Embed" ProgID="Equation.DSMT4" ShapeID="_x0000_i1067" DrawAspect="Content" ObjectID="_1607949338" r:id="rId7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suatu skalar, maka berlaku:</w:t>
      </w:r>
    </w:p>
    <w:p w14:paraId="4AE48976" w14:textId="77777777" w:rsidR="00A872E1" w:rsidRPr="009E1CFA" w:rsidRDefault="00A872E1" w:rsidP="00A872E1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Simetris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  <w:t xml:space="preserve">: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339" w:dyaOrig="480" w14:anchorId="11F77E6F">
          <v:shape id="_x0000_i1068" type="#_x0000_t75" style="width:67.3pt;height:23.4pt" o:ole="">
            <v:imagedata r:id="rId77" o:title=""/>
          </v:shape>
          <o:OLEObject Type="Embed" ProgID="Equation.DSMT4" ShapeID="_x0000_i1068" DrawAspect="Content" ObjectID="_1607949339" r:id="rId78"/>
        </w:object>
      </w:r>
    </w:p>
    <w:p w14:paraId="3C7A3ECC" w14:textId="77777777" w:rsidR="00A872E1" w:rsidRPr="009E1CFA" w:rsidRDefault="00A872E1" w:rsidP="00A872E1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Aditivitas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  <w:t xml:space="preserve">: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2540" w:dyaOrig="480" w14:anchorId="5EBA20D2">
          <v:shape id="_x0000_i1069" type="#_x0000_t75" style="width:127.15pt;height:23.4pt" o:ole="">
            <v:imagedata r:id="rId79" o:title=""/>
          </v:shape>
          <o:OLEObject Type="Embed" ProgID="Equation.DSMT4" ShapeID="_x0000_i1069" DrawAspect="Content" ObjectID="_1607949340" r:id="rId80"/>
        </w:object>
      </w:r>
    </w:p>
    <w:p w14:paraId="38C7E42A" w14:textId="77777777" w:rsidR="00A872E1" w:rsidRPr="009E1CFA" w:rsidRDefault="00A872E1" w:rsidP="00A872E1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Homogenitas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  <w:t xml:space="preserve">: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740" w:dyaOrig="480" w14:anchorId="2589F07B">
          <v:shape id="_x0000_i1070" type="#_x0000_t75" style="width:87.9pt;height:23.4pt" o:ole="">
            <v:imagedata r:id="rId81" o:title=""/>
          </v:shape>
          <o:OLEObject Type="Embed" ProgID="Equation.DSMT4" ShapeID="_x0000_i1070" DrawAspect="Content" ObjectID="_1607949341" r:id="rId82"/>
        </w:object>
      </w:r>
    </w:p>
    <w:p w14:paraId="6788E0BE" w14:textId="77777777" w:rsidR="00A872E1" w:rsidRPr="009E1CFA" w:rsidRDefault="00A872E1" w:rsidP="00A872E1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Positifitas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  <w:t xml:space="preserve">: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960" w:dyaOrig="480" w14:anchorId="37DB7082">
          <v:shape id="_x0000_i1071" type="#_x0000_t75" style="width:48.6pt;height:23.4pt" o:ole="">
            <v:imagedata r:id="rId83" o:title=""/>
          </v:shape>
          <o:OLEObject Type="Embed" ProgID="Equation.DSMT4" ShapeID="_x0000_i1071" DrawAspect="Content" ObjectID="_1607949342" r:id="rId8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800" w:dyaOrig="480" w14:anchorId="7877EC30">
          <v:shape id="_x0000_i1072" type="#_x0000_t75" style="width:90.7pt;height:23.4pt" o:ole="">
            <v:imagedata r:id="rId85" o:title=""/>
          </v:shape>
          <o:OLEObject Type="Embed" ProgID="Equation.DSMT4" ShapeID="_x0000_i1072" DrawAspect="Content" ObjectID="_1607949343" r:id="rId86"/>
        </w:object>
      </w:r>
    </w:p>
    <w:p w14:paraId="0922CFCA" w14:textId="77777777" w:rsidR="00A872E1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Ruang vektor yang dilengkapi dengan hasil kali dalam disebut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ruang hasil kali dalam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.</w:t>
      </w:r>
    </w:p>
    <w:p w14:paraId="178A280A" w14:textId="77777777" w:rsidR="00A872E1" w:rsidRPr="00ED450D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Contoh 4.2</w:t>
      </w:r>
    </w:p>
    <w:p w14:paraId="2A2ECF31" w14:textId="77777777" w:rsidR="00A872E1" w:rsidRPr="009E1CFA" w:rsidRDefault="00A872E1" w:rsidP="00A872E1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Ruang hasil kali dalam Euclides (</w:t>
      </w:r>
      <w:r w:rsidRPr="009E1CFA">
        <w:rPr>
          <w:rFonts w:asciiTheme="minorHAnsi" w:eastAsiaTheme="minorHAnsi" w:hAnsiTheme="minorHAnsi" w:cstheme="minorHAnsi"/>
          <w:position w:val="-4"/>
          <w:sz w:val="24"/>
          <w:szCs w:val="24"/>
          <w:lang w:val="id-ID"/>
        </w:rPr>
        <w:object w:dxaOrig="320" w:dyaOrig="300" w14:anchorId="2BACD9C9">
          <v:shape id="_x0000_i1073" type="#_x0000_t75" style="width:15.9pt;height:15.9pt" o:ole="">
            <v:imagedata r:id="rId87" o:title=""/>
          </v:shape>
          <o:OLEObject Type="Embed" ProgID="Equation.DSMT4" ShapeID="_x0000_i1073" DrawAspect="Content" ObjectID="_1607949344" r:id="rId8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)</w:t>
      </w:r>
    </w:p>
    <w:p w14:paraId="60CF502F" w14:textId="77777777" w:rsidR="00A872E1" w:rsidRPr="009E1CFA" w:rsidRDefault="00A872E1" w:rsidP="00A872E1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isalkan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860" w:dyaOrig="380" w14:anchorId="212BC0AC">
          <v:shape id="_x0000_i1074" type="#_x0000_t75" style="width:43pt;height:18.7pt" o:ole="">
            <v:imagedata r:id="rId89" o:title=""/>
          </v:shape>
          <o:OLEObject Type="Embed" ProgID="Equation.DSMT4" ShapeID="_x0000_i1074" DrawAspect="Content" ObjectID="_1607949345" r:id="rId9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aka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2740" w:dyaOrig="480" w14:anchorId="268B595B">
          <v:shape id="_x0000_i1075" type="#_x0000_t75" style="width:136.5pt;height:23.4pt" o:ole="">
            <v:imagedata r:id="rId91" o:title=""/>
          </v:shape>
          <o:OLEObject Type="Embed" ProgID="Equation.DSMT4" ShapeID="_x0000_i1075" DrawAspect="Content" ObjectID="_1607949346" r:id="rId9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. </w:t>
      </w:r>
    </w:p>
    <w:p w14:paraId="0C43FC8F" w14:textId="77777777" w:rsidR="00A872E1" w:rsidRPr="009E1CFA" w:rsidRDefault="00A872E1" w:rsidP="00A872E1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Panjang vektor di </w:t>
      </w:r>
      <w:r w:rsidRPr="009E1CFA">
        <w:rPr>
          <w:rFonts w:asciiTheme="minorHAnsi" w:eastAsiaTheme="minorHAnsi" w:hAnsiTheme="minorHAnsi" w:cstheme="minorHAnsi"/>
          <w:position w:val="-4"/>
          <w:sz w:val="24"/>
          <w:szCs w:val="24"/>
          <w:lang w:val="id-ID"/>
        </w:rPr>
        <w:object w:dxaOrig="320" w:dyaOrig="300" w14:anchorId="4AEFCDDA">
          <v:shape id="_x0000_i1076" type="#_x0000_t75" style="width:15.9pt;height:15.9pt" o:ole="">
            <v:imagedata r:id="rId87" o:title=""/>
          </v:shape>
          <o:OLEObject Type="Embed" ProgID="Equation.DSMT4" ShapeID="_x0000_i1076" DrawAspect="Content" ObjectID="_1607949347" r:id="rId9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pat dinyatakan sebagai bentuk hasil kali dalam yaitu </w:t>
      </w:r>
    </w:p>
    <w:p w14:paraId="273CB97E" w14:textId="77777777" w:rsidR="00A872E1" w:rsidRPr="009E1CFA" w:rsidRDefault="00A872E1" w:rsidP="00A872E1">
      <w:pPr>
        <w:spacing w:after="0" w:line="360" w:lineRule="auto"/>
        <w:ind w:left="2160" w:firstLine="72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3720" w:dyaOrig="520" w14:anchorId="6CB8FD35">
          <v:shape id="_x0000_i1077" type="#_x0000_t75" style="width:186.1pt;height:26.2pt" o:ole="">
            <v:imagedata r:id="rId94" o:title=""/>
          </v:shape>
          <o:OLEObject Type="Embed" ProgID="Equation.DSMT4" ShapeID="_x0000_i1077" DrawAspect="Content" ObjectID="_1607949348" r:id="rId9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</w:p>
    <w:p w14:paraId="5FA4CB72" w14:textId="77777777" w:rsidR="00A872E1" w:rsidRPr="009E1CFA" w:rsidRDefault="00A872E1" w:rsidP="00A872E1">
      <w:pPr>
        <w:spacing w:after="0" w:line="360" w:lineRule="auto"/>
        <w:ind w:left="72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Dapat ditunjukkan bahwa sifat simetris, aditivitas, homogenitas dan positifitas dipenuhi</w:t>
      </w:r>
    </w:p>
    <w:p w14:paraId="501DC8DA" w14:textId="77777777" w:rsidR="00A872E1" w:rsidRPr="009E1CFA" w:rsidRDefault="00A872E1" w:rsidP="00A872E1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arak antara dua vektor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860" w:dyaOrig="380" w14:anchorId="0FD6D25E">
          <v:shape id="_x0000_i1078" type="#_x0000_t75" style="width:43pt;height:18.7pt" o:ole="">
            <v:imagedata r:id="rId89" o:title=""/>
          </v:shape>
          <o:OLEObject Type="Embed" ProgID="Equation.DSMT4" ShapeID="_x0000_i1078" DrawAspect="Content" ObjectID="_1607949349" r:id="rId9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nyatakan dengan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700" w:dyaOrig="380" w14:anchorId="3F511A38">
          <v:shape id="_x0000_i1079" type="#_x0000_t75" style="width:35.55pt;height:18.7pt" o:ole="">
            <v:imagedata r:id="rId97" o:title=""/>
          </v:shape>
          <o:OLEObject Type="Embed" ProgID="Equation.DSMT4" ShapeID="_x0000_i1079" DrawAspect="Content" ObjectID="_1607949350" r:id="rId9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juga dapat dinyatakan sebagai bentuk hasil kali dalam.</w:t>
      </w:r>
    </w:p>
    <w:p w14:paraId="21AF3760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lastRenderedPageBreak/>
        <w:t xml:space="preserve">        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4560" w:dyaOrig="1000" w14:anchorId="2567A76B">
          <v:shape id="_x0000_i1080" type="#_x0000_t75" style="width:229.1pt;height:50.5pt" o:ole="">
            <v:imagedata r:id="rId99" o:title=""/>
          </v:shape>
          <o:OLEObject Type="Embed" ProgID="Equation.DSMT4" ShapeID="_x0000_i1080" DrawAspect="Content" ObjectID="_1607949351" r:id="rId100"/>
        </w:object>
      </w:r>
    </w:p>
    <w:p w14:paraId="59EC3218" w14:textId="77777777" w:rsidR="00A872E1" w:rsidRPr="009E1CFA" w:rsidRDefault="00A872E1" w:rsidP="00A872E1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isalkan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Pr="009E1CFA">
        <w:rPr>
          <w:rFonts w:asciiTheme="minorHAnsi" w:eastAsiaTheme="minorHAnsi" w:hAnsiTheme="minorHAnsi" w:cstheme="minorHAnsi"/>
          <w:position w:val="-8"/>
          <w:sz w:val="24"/>
          <w:szCs w:val="24"/>
          <w:lang w:val="id-ID"/>
        </w:rPr>
        <w:object w:dxaOrig="540" w:dyaOrig="340" w14:anchorId="148E7BE1">
          <v:shape id="_x0000_i1081" type="#_x0000_t75" style="width:27.1pt;height:16.85pt" o:ole="">
            <v:imagedata r:id="rId101" o:title=""/>
          </v:shape>
          <o:OLEObject Type="Embed" ProgID="Equation.DSMT4" ShapeID="_x0000_i1081" DrawAspect="Content" ObjectID="_1607949352" r:id="rId10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yang dilengkapi dengan operasi hasil kali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2579" w:dyaOrig="480" w14:anchorId="39332F92">
          <v:shape id="_x0000_i1082" type="#_x0000_t75" style="width:128.1pt;height:23.4pt" o:ole="">
            <v:imagedata r:id="rId103" o:title=""/>
          </v:shape>
          <o:OLEObject Type="Embed" ProgID="Equation.DSMT4" ShapeID="_x0000_i1082" DrawAspect="Content" ObjectID="_1607949353" r:id="rId10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mana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840" w:dyaOrig="380" w14:anchorId="7BB4BCCB">
          <v:shape id="_x0000_i1083" type="#_x0000_t75" style="width:42.1pt;height:18.7pt" o:ole="">
            <v:imagedata r:id="rId105" o:title=""/>
          </v:shape>
          <o:OLEObject Type="Embed" ProgID="Equation.DSMT4" ShapeID="_x0000_i1083" DrawAspect="Content" ObjectID="_1607949354" r:id="rId10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. Tunjukkan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ruang hasil kali dalam.</w:t>
      </w:r>
    </w:p>
    <w:p w14:paraId="554AA2DA" w14:textId="77777777" w:rsidR="00A872E1" w:rsidRPr="009E1CFA" w:rsidRDefault="00A872E1" w:rsidP="00A872E1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Simetris</w:t>
      </w:r>
    </w:p>
    <w:p w14:paraId="2B5660C2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mbil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840" w:dyaOrig="380" w14:anchorId="5FBB9FE5">
          <v:shape id="_x0000_i1084" type="#_x0000_t75" style="width:42.1pt;height:18.7pt" o:ole="">
            <v:imagedata r:id="rId107" o:title=""/>
          </v:shape>
          <o:OLEObject Type="Embed" ProgID="Equation.DSMT4" ShapeID="_x0000_i1084" DrawAspect="Content" ObjectID="_1607949355" r:id="rId10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sembarang maka</w:t>
      </w:r>
    </w:p>
    <w:p w14:paraId="2BCACAF8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5360" w:dyaOrig="480" w14:anchorId="3BF2009D">
          <v:shape id="_x0000_i1085" type="#_x0000_t75" style="width:268.35pt;height:23.4pt" o:ole="">
            <v:imagedata r:id="rId109" o:title=""/>
          </v:shape>
          <o:OLEObject Type="Embed" ProgID="Equation.DSMT4" ShapeID="_x0000_i1085" DrawAspect="Content" ObjectID="_1607949356" r:id="rId110"/>
        </w:object>
      </w:r>
    </w:p>
    <w:p w14:paraId="1DD9536E" w14:textId="77777777" w:rsidR="00A872E1" w:rsidRPr="009E1CFA" w:rsidRDefault="00A872E1" w:rsidP="00A872E1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Aditivitas</w:t>
      </w:r>
    </w:p>
    <w:p w14:paraId="35625371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mbil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1080" w:dyaOrig="380" w14:anchorId="4E0E5A81">
          <v:shape id="_x0000_i1086" type="#_x0000_t75" style="width:55.15pt;height:18.7pt" o:ole="">
            <v:imagedata r:id="rId111" o:title=""/>
          </v:shape>
          <o:OLEObject Type="Embed" ProgID="Equation.DSMT4" ShapeID="_x0000_i1086" DrawAspect="Content" ObjectID="_1607949357" r:id="rId11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sembarang maka</w:t>
      </w:r>
    </w:p>
    <w:p w14:paraId="1827DD89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4860" w:dyaOrig="480" w14:anchorId="17B2EE0B">
          <v:shape id="_x0000_i1087" type="#_x0000_t75" style="width:243.1pt;height:23.4pt" o:ole="">
            <v:imagedata r:id="rId113" o:title=""/>
          </v:shape>
          <o:OLEObject Type="Embed" ProgID="Equation.DSMT4" ShapeID="_x0000_i1087" DrawAspect="Content" ObjectID="_1607949358" r:id="rId114"/>
        </w:object>
      </w:r>
    </w:p>
    <w:p w14:paraId="4C6A8F2F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4560" w:dyaOrig="360" w14:anchorId="4662D40B">
          <v:shape id="_x0000_i1088" type="#_x0000_t75" style="width:229.1pt;height:18.7pt" o:ole="">
            <v:imagedata r:id="rId115" o:title=""/>
          </v:shape>
          <o:OLEObject Type="Embed" ProgID="Equation.DSMT4" ShapeID="_x0000_i1088" DrawAspect="Content" ObjectID="_1607949359" r:id="rId116"/>
        </w:object>
      </w:r>
    </w:p>
    <w:p w14:paraId="2F03E3AE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4260" w:dyaOrig="360" w14:anchorId="586D7EBD">
          <v:shape id="_x0000_i1089" type="#_x0000_t75" style="width:213.2pt;height:18.7pt" o:ole="">
            <v:imagedata r:id="rId117" o:title=""/>
          </v:shape>
          <o:OLEObject Type="Embed" ProgID="Equation.DSMT4" ShapeID="_x0000_i1089" DrawAspect="Content" ObjectID="_1607949360" r:id="rId118"/>
        </w:object>
      </w:r>
    </w:p>
    <w:p w14:paraId="43424960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4620" w:dyaOrig="360" w14:anchorId="7BA40334">
          <v:shape id="_x0000_i1090" type="#_x0000_t75" style="width:231.9pt;height:18.7pt" o:ole="">
            <v:imagedata r:id="rId119" o:title=""/>
          </v:shape>
          <o:OLEObject Type="Embed" ProgID="Equation.DSMT4" ShapeID="_x0000_i1090" DrawAspect="Content" ObjectID="_1607949361" r:id="rId120"/>
        </w:object>
      </w:r>
    </w:p>
    <w:p w14:paraId="6105C66F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599" w:dyaOrig="480" w14:anchorId="5E1BED55">
          <v:shape id="_x0000_i1091" type="#_x0000_t75" style="width:80.4pt;height:23.4pt" o:ole="">
            <v:imagedata r:id="rId121" o:title=""/>
          </v:shape>
          <o:OLEObject Type="Embed" ProgID="Equation.DSMT4" ShapeID="_x0000_i1091" DrawAspect="Content" ObjectID="_1607949362" r:id="rId122"/>
        </w:object>
      </w:r>
    </w:p>
    <w:p w14:paraId="359A7301" w14:textId="77777777" w:rsidR="00A872E1" w:rsidRPr="009E1CFA" w:rsidRDefault="00A872E1" w:rsidP="00A872E1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Homogenitas</w:t>
      </w:r>
    </w:p>
    <w:p w14:paraId="013ACFAC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mbil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1100" w:dyaOrig="380" w14:anchorId="706CB110">
          <v:shape id="_x0000_i1092" type="#_x0000_t75" style="width:55.15pt;height:18.7pt" o:ole="">
            <v:imagedata r:id="rId123" o:title=""/>
          </v:shape>
          <o:OLEObject Type="Embed" ProgID="Equation.DSMT4" ShapeID="_x0000_i1092" DrawAspect="Content" ObjectID="_1607949363" r:id="rId12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skalar maka </w:t>
      </w:r>
    </w:p>
    <w:p w14:paraId="483DB8F3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3220" w:dyaOrig="480" w14:anchorId="14D1B531">
          <v:shape id="_x0000_i1093" type="#_x0000_t75" style="width:161.75pt;height:23.4pt" o:ole="">
            <v:imagedata r:id="rId125" o:title=""/>
          </v:shape>
          <o:OLEObject Type="Embed" ProgID="Equation.DSMT4" ShapeID="_x0000_i1093" DrawAspect="Content" ObjectID="_1607949364" r:id="rId126"/>
        </w:object>
      </w:r>
    </w:p>
    <w:p w14:paraId="02ED165A" w14:textId="77777777" w:rsidR="00A872E1" w:rsidRPr="009E1CFA" w:rsidRDefault="00A872E1" w:rsidP="00A872E1">
      <w:pPr>
        <w:pStyle w:val="ListParagraph"/>
        <w:spacing w:after="0" w:line="360" w:lineRule="auto"/>
        <w:ind w:left="180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3299" w:dyaOrig="480" w14:anchorId="4C20CE60">
          <v:shape id="_x0000_i1094" type="#_x0000_t75" style="width:164.55pt;height:23.4pt" o:ole="">
            <v:imagedata r:id="rId127" o:title=""/>
          </v:shape>
          <o:OLEObject Type="Embed" ProgID="Equation.DSMT4" ShapeID="_x0000_i1094" DrawAspect="Content" ObjectID="_1607949365" r:id="rId128"/>
        </w:object>
      </w:r>
    </w:p>
    <w:p w14:paraId="5C7F31FE" w14:textId="77777777" w:rsidR="00A872E1" w:rsidRPr="009E1CFA" w:rsidRDefault="00A872E1" w:rsidP="00A872E1">
      <w:pPr>
        <w:pStyle w:val="ListParagraph"/>
        <w:numPr>
          <w:ilvl w:val="0"/>
          <w:numId w:val="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Positifitas</w:t>
      </w:r>
    </w:p>
    <w:p w14:paraId="16ADB911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mbil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639" w:dyaOrig="340" w14:anchorId="219A0DD9">
          <v:shape id="_x0000_i1095" type="#_x0000_t75" style="width:31.8pt;height:16.85pt" o:ole="">
            <v:imagedata r:id="rId129" o:title=""/>
          </v:shape>
          <o:OLEObject Type="Embed" ProgID="Equation.DSMT4" ShapeID="_x0000_i1095" DrawAspect="Content" ObjectID="_1607949366" r:id="rId13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maka</w:t>
      </w:r>
    </w:p>
    <w:p w14:paraId="21A178DA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4380" w:dyaOrig="480" w14:anchorId="2E11F08F">
          <v:shape id="_x0000_i1096" type="#_x0000_t75" style="width:218.8pt;height:23.4pt" o:ole="">
            <v:imagedata r:id="rId131" o:title=""/>
          </v:shape>
          <o:OLEObject Type="Embed" ProgID="Equation.DSMT4" ShapeID="_x0000_i1096" DrawAspect="Content" ObjectID="_1607949367" r:id="rId132"/>
        </w:object>
      </w:r>
    </w:p>
    <w:p w14:paraId="4AA5F519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Karena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440" w:dyaOrig="380" w14:anchorId="014676AB">
          <v:shape id="_x0000_i1097" type="#_x0000_t75" style="width:1in;height:18.7pt" o:ole="">
            <v:imagedata r:id="rId133" o:title=""/>
          </v:shape>
          <o:OLEObject Type="Embed" ProgID="Equation.DSMT4" ShapeID="_x0000_i1097" DrawAspect="Content" ObjectID="_1607949368" r:id="rId13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aka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919" w:dyaOrig="380" w14:anchorId="07433400">
          <v:shape id="_x0000_i1098" type="#_x0000_t75" style="width:95.4pt;height:18.7pt" o:ole="">
            <v:imagedata r:id="rId135" o:title=""/>
          </v:shape>
          <o:OLEObject Type="Embed" ProgID="Equation.DSMT4" ShapeID="_x0000_i1098" DrawAspect="Content" ObjectID="_1607949369" r:id="rId136"/>
        </w:object>
      </w:r>
    </w:p>
    <w:p w14:paraId="5BB898DF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position w:val="-18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2780" w:dyaOrig="400" w14:anchorId="382E881E">
          <v:shape id="_x0000_i1099" type="#_x0000_t75" style="width:139.3pt;height:19.65pt" o:ole="">
            <v:imagedata r:id="rId137" o:title=""/>
          </v:shape>
          <o:OLEObject Type="Embed" ProgID="Equation.DSMT4" ShapeID="_x0000_i1099" DrawAspect="Content" ObjectID="_1607949370" r:id="rId138"/>
        </w:object>
      </w:r>
    </w:p>
    <w:p w14:paraId="53CD8637" w14:textId="77777777" w:rsidR="00A872E1" w:rsidRPr="009E1CFA" w:rsidRDefault="00A872E1" w:rsidP="00A872E1">
      <w:pPr>
        <w:pStyle w:val="ListParagraph"/>
        <w:spacing w:after="0" w:line="360" w:lineRule="auto"/>
        <w:ind w:left="108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0EA2D8B4" w14:textId="77777777" w:rsidR="00A872E1" w:rsidRPr="009E1CFA" w:rsidRDefault="00A872E1" w:rsidP="00A872E1">
      <w:pPr>
        <w:pStyle w:val="ListParagraph"/>
        <w:numPr>
          <w:ilvl w:val="0"/>
          <w:numId w:val="6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lastRenderedPageBreak/>
        <w:t xml:space="preserve">Tunjukkan bahwa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2579" w:dyaOrig="480" w14:anchorId="6C28BB01">
          <v:shape id="_x0000_i1100" type="#_x0000_t75" style="width:128.1pt;height:23.4pt" o:ole="">
            <v:imagedata r:id="rId139" o:title=""/>
          </v:shape>
          <o:OLEObject Type="Embed" ProgID="Equation.DSMT4" ShapeID="_x0000_i1100" DrawAspect="Content" ObjectID="_1607949371" r:id="rId14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bukan merupakan hasil kali dalam </w:t>
      </w:r>
    </w:p>
    <w:p w14:paraId="18603A60" w14:textId="77777777" w:rsidR="00A872E1" w:rsidRPr="009E1CFA" w:rsidRDefault="00A872E1" w:rsidP="00A872E1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Perhatikan untuk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2320" w:dyaOrig="480" w14:anchorId="719AFE43">
          <v:shape id="_x0000_i1101" type="#_x0000_t75" style="width:115.95pt;height:23.4pt" o:ole="">
            <v:imagedata r:id="rId141" o:title=""/>
          </v:shape>
          <o:OLEObject Type="Embed" ProgID="Equation.DSMT4" ShapeID="_x0000_i1101" DrawAspect="Content" ObjectID="_1607949372" r:id="rId14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saat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579" w:dyaOrig="380" w14:anchorId="62193591">
          <v:shape id="_x0000_i1102" type="#_x0000_t75" style="width:79.5pt;height:18.7pt" o:ole="">
            <v:imagedata r:id="rId143" o:title=""/>
          </v:shape>
          <o:OLEObject Type="Embed" ProgID="Equation.DSMT4" ShapeID="_x0000_i1102" DrawAspect="Content" ObjectID="_1607949373" r:id="rId14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aka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960" w:dyaOrig="480" w14:anchorId="7C28E4CC">
          <v:shape id="_x0000_i1103" type="#_x0000_t75" style="width:48.6pt;height:23.4pt" o:ole="">
            <v:imagedata r:id="rId145" o:title=""/>
          </v:shape>
          <o:OLEObject Type="Embed" ProgID="Equation.DSMT4" ShapeID="_x0000_i1103" DrawAspect="Content" ObjectID="_1607949374" r:id="rId146"/>
        </w:object>
      </w:r>
    </w:p>
    <w:p w14:paraId="3EAC2534" w14:textId="77777777" w:rsidR="00A872E1" w:rsidRPr="009E1CFA" w:rsidRDefault="00A872E1" w:rsidP="00A872E1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Sehingga tidak memenuhi sifat positivitas.</w:t>
      </w:r>
    </w:p>
    <w:p w14:paraId="6D1C1BCC" w14:textId="77777777" w:rsidR="00A872E1" w:rsidRPr="009E1CFA" w:rsidRDefault="00A872E1" w:rsidP="00A872E1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6A634E21" w14:textId="77777777" w:rsidR="00A872E1" w:rsidRPr="009E1CFA" w:rsidRDefault="00A872E1" w:rsidP="00A872E1">
      <w:pPr>
        <w:spacing w:after="0" w:line="360" w:lineRule="auto"/>
        <w:ind w:left="284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Latihan 4.3 </w:t>
      </w:r>
    </w:p>
    <w:p w14:paraId="7EB92CEA" w14:textId="77777777" w:rsidR="00A872E1" w:rsidRPr="009E1CFA" w:rsidRDefault="00A872E1" w:rsidP="00A872E1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Periksa apakah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999" w:dyaOrig="480" w14:anchorId="47DE603E">
          <v:shape id="_x0000_i1104" type="#_x0000_t75" style="width:100.05pt;height:23.4pt" o:ole="">
            <v:imagedata r:id="rId147" o:title=""/>
          </v:shape>
          <o:OLEObject Type="Embed" ProgID="Equation.DSMT4" ShapeID="_x0000_i1104" DrawAspect="Content" ObjectID="_1607949375" r:id="rId14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uatu hasil kali dalam pada </w:t>
      </w:r>
      <w:r w:rsidRPr="009E1CFA">
        <w:rPr>
          <w:rFonts w:asciiTheme="minorHAnsi" w:eastAsiaTheme="minorHAnsi" w:hAnsiTheme="minorHAnsi" w:cstheme="minorHAnsi"/>
          <w:position w:val="-4"/>
          <w:sz w:val="24"/>
          <w:szCs w:val="24"/>
          <w:lang w:val="id-ID"/>
        </w:rPr>
        <w:object w:dxaOrig="320" w:dyaOrig="300" w14:anchorId="391F075C">
          <v:shape id="_x0000_i1105" type="#_x0000_t75" style="width:15.9pt;height:15.9pt" o:ole="">
            <v:imagedata r:id="rId149" o:title=""/>
          </v:shape>
          <o:OLEObject Type="Embed" ProgID="Equation.DSMT4" ShapeID="_x0000_i1105" DrawAspect="Content" ObjectID="_1607949376" r:id="rId150"/>
        </w:object>
      </w:r>
    </w:p>
    <w:p w14:paraId="20FD008D" w14:textId="77777777" w:rsidR="00A872E1" w:rsidRPr="009E1CFA" w:rsidRDefault="00A872E1" w:rsidP="00A872E1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Periksa apakah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740" w:dyaOrig="480" w14:anchorId="766A3048">
          <v:shape id="_x0000_i1106" type="#_x0000_t75" style="width:87.9pt;height:23.4pt" o:ole="">
            <v:imagedata r:id="rId151" o:title=""/>
          </v:shape>
          <o:OLEObject Type="Embed" ProgID="Equation.DSMT4" ShapeID="_x0000_i1106" DrawAspect="Content" ObjectID="_1607949377" r:id="rId15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uatu hasil kali dalam pada </w:t>
      </w:r>
      <w:r w:rsidRPr="009E1CFA">
        <w:rPr>
          <w:rFonts w:asciiTheme="minorHAnsi" w:eastAsiaTheme="minorHAnsi" w:hAnsiTheme="minorHAnsi" w:cstheme="minorHAnsi"/>
          <w:position w:val="-4"/>
          <w:sz w:val="24"/>
          <w:szCs w:val="24"/>
          <w:lang w:val="id-ID"/>
        </w:rPr>
        <w:object w:dxaOrig="300" w:dyaOrig="300" w14:anchorId="62CB2E85">
          <v:shape id="_x0000_i1107" type="#_x0000_t75" style="width:15.9pt;height:15.9pt" o:ole="">
            <v:imagedata r:id="rId153" o:title=""/>
          </v:shape>
          <o:OLEObject Type="Embed" ProgID="Equation.DSMT4" ShapeID="_x0000_i1107" DrawAspect="Content" ObjectID="_1607949378" r:id="rId154"/>
        </w:object>
      </w:r>
    </w:p>
    <w:p w14:paraId="250AD84C" w14:textId="77777777" w:rsidR="00A872E1" w:rsidRPr="009E1CFA" w:rsidRDefault="00A872E1" w:rsidP="00A872E1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Periksa apakah 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2820" w:dyaOrig="480" w14:anchorId="27C4819B">
          <v:shape id="_x0000_i1108" type="#_x0000_t75" style="width:139.3pt;height:23.4pt" o:ole="">
            <v:imagedata r:id="rId155" o:title=""/>
          </v:shape>
          <o:OLEObject Type="Embed" ProgID="Equation.DSMT4" ShapeID="_x0000_i1108" DrawAspect="Content" ObjectID="_1607949379" r:id="rId15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hasil kali dalam pada </w:t>
      </w:r>
      <w:r w:rsidRPr="009E1CFA">
        <w:rPr>
          <w:rFonts w:asciiTheme="minorHAnsi" w:eastAsiaTheme="minorHAnsi" w:hAnsiTheme="minorHAnsi" w:cstheme="minorHAnsi"/>
          <w:position w:val="-4"/>
          <w:sz w:val="24"/>
          <w:szCs w:val="24"/>
          <w:lang w:val="id-ID"/>
        </w:rPr>
        <w:object w:dxaOrig="300" w:dyaOrig="300" w14:anchorId="38ACD041">
          <v:shape id="_x0000_i1109" type="#_x0000_t75" style="width:15.9pt;height:15.9pt" o:ole="">
            <v:imagedata r:id="rId153" o:title=""/>
          </v:shape>
          <o:OLEObject Type="Embed" ProgID="Equation.DSMT4" ShapeID="_x0000_i1109" DrawAspect="Content" ObjectID="_1607949380" r:id="rId157"/>
        </w:object>
      </w:r>
    </w:p>
    <w:p w14:paraId="2C18A27E" w14:textId="77777777" w:rsidR="00A872E1" w:rsidRPr="009E1CFA" w:rsidRDefault="00A872E1" w:rsidP="00A872E1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481E8F2B" w14:textId="77777777" w:rsidR="00A872E1" w:rsidRPr="009E1CFA" w:rsidRDefault="00A872E1" w:rsidP="00A872E1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576744D4" w14:textId="77777777" w:rsidR="00A872E1" w:rsidRPr="009E1CFA" w:rsidRDefault="00A872E1" w:rsidP="00A872E1">
      <w:pPr>
        <w:spacing w:after="0" w:line="360" w:lineRule="auto"/>
        <w:ind w:firstLine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Teorema 4.1</w:t>
      </w:r>
    </w:p>
    <w:p w14:paraId="2FC85B8C" w14:textId="77777777" w:rsidR="00A872E1" w:rsidRPr="009E1CFA" w:rsidRDefault="00A872E1" w:rsidP="00A872E1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Berikut ini beberapa sifat dari vektor-vektor dalam ruang hasil kali dalam</w:t>
      </w:r>
    </w:p>
    <w:p w14:paraId="346CDE3B" w14:textId="77777777" w:rsidR="00A872E1" w:rsidRPr="009E1CFA" w:rsidRDefault="00A872E1" w:rsidP="00A872E1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10"/>
          <w:sz w:val="24"/>
          <w:szCs w:val="24"/>
          <w:lang w:val="id-ID"/>
        </w:rPr>
        <w:object w:dxaOrig="640" w:dyaOrig="380" w14:anchorId="58BE2940">
          <v:shape id="_x0000_i1110" type="#_x0000_t75" style="width:31.8pt;height:18.7pt" o:ole="">
            <v:imagedata r:id="rId158" o:title=""/>
          </v:shape>
          <o:OLEObject Type="Embed" ProgID="Equation.DSMT4" ShapeID="_x0000_i1110" DrawAspect="Content" ObjectID="_1607949381" r:id="rId159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vektor-vektor dalam ruang hasil kali dalam real, 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40" w:dyaOrig="220" w14:anchorId="12415BB6">
          <v:shape id="_x0000_i1111" type="#_x0000_t75" style="width:12.15pt;height:10.3pt" o:ole="">
            <v:imagedata r:id="rId160" o:title=""/>
          </v:shape>
          <o:OLEObject Type="Embed" ProgID="Equation.DSMT4" ShapeID="_x0000_i1111" DrawAspect="Content" ObjectID="_1607949382" r:id="rId161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adalah skalar sembarang maka :</w:t>
      </w:r>
    </w:p>
    <w:p w14:paraId="4F964524" w14:textId="77777777" w:rsidR="00A872E1" w:rsidRPr="009E1CFA" w:rsidRDefault="00A872E1" w:rsidP="00A872E1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319" w:dyaOrig="480" w14:anchorId="70681853">
          <v:shape id="_x0000_i1112" type="#_x0000_t75" style="width:65.45pt;height:23.4pt" o:ole="">
            <v:imagedata r:id="rId162" o:title=""/>
          </v:shape>
          <o:OLEObject Type="Embed" ProgID="Equation.DSMT4" ShapeID="_x0000_i1112" DrawAspect="Content" ObjectID="_1607949383" r:id="rId163"/>
        </w:object>
      </w:r>
    </w:p>
    <w:p w14:paraId="52E74966" w14:textId="77777777" w:rsidR="00A872E1" w:rsidRPr="009E1CFA" w:rsidRDefault="00A872E1" w:rsidP="00A872E1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2499" w:dyaOrig="480" w14:anchorId="647A25BB">
          <v:shape id="_x0000_i1113" type="#_x0000_t75" style="width:125.3pt;height:23.4pt" o:ole="">
            <v:imagedata r:id="rId164" o:title=""/>
          </v:shape>
          <o:OLEObject Type="Embed" ProgID="Equation.DSMT4" ShapeID="_x0000_i1113" DrawAspect="Content" ObjectID="_1607949384" r:id="rId165"/>
        </w:object>
      </w:r>
    </w:p>
    <w:p w14:paraId="0DF7A74C" w14:textId="77777777" w:rsidR="00A872E1" w:rsidRPr="009E1CFA" w:rsidRDefault="00A872E1" w:rsidP="00A872E1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740" w:dyaOrig="480" w14:anchorId="3D066142">
          <v:shape id="_x0000_i1114" type="#_x0000_t75" style="width:87.9pt;height:23.4pt" o:ole="">
            <v:imagedata r:id="rId166" o:title=""/>
          </v:shape>
          <o:OLEObject Type="Embed" ProgID="Equation.DSMT4" ShapeID="_x0000_i1114" DrawAspect="Content" ObjectID="_1607949385" r:id="rId167"/>
        </w:object>
      </w:r>
    </w:p>
    <w:p w14:paraId="70D9CEE5" w14:textId="77777777" w:rsidR="00A872E1" w:rsidRPr="009E1CFA" w:rsidRDefault="00A872E1" w:rsidP="00A872E1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2520" w:dyaOrig="480" w14:anchorId="38CDF127">
          <v:shape id="_x0000_i1115" type="#_x0000_t75" style="width:127.15pt;height:23.4pt" o:ole="">
            <v:imagedata r:id="rId168" o:title=""/>
          </v:shape>
          <o:OLEObject Type="Embed" ProgID="Equation.DSMT4" ShapeID="_x0000_i1115" DrawAspect="Content" ObjectID="_1607949386" r:id="rId169"/>
        </w:object>
      </w:r>
    </w:p>
    <w:p w14:paraId="6EE3218C" w14:textId="77777777" w:rsidR="00A872E1" w:rsidRPr="009E1CFA" w:rsidRDefault="00A872E1" w:rsidP="00A872E1">
      <w:pPr>
        <w:pStyle w:val="ListParagraph"/>
        <w:numPr>
          <w:ilvl w:val="0"/>
          <w:numId w:val="9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2480" w:dyaOrig="480" w14:anchorId="4FA92648">
          <v:shape id="_x0000_i1116" type="#_x0000_t75" style="width:124.35pt;height:23.4pt" o:ole="">
            <v:imagedata r:id="rId170" o:title=""/>
          </v:shape>
          <o:OLEObject Type="Embed" ProgID="Equation.DSMT4" ShapeID="_x0000_i1116" DrawAspect="Content" ObjectID="_1607949387" r:id="rId171"/>
        </w:object>
      </w:r>
    </w:p>
    <w:p w14:paraId="1A8AE987" w14:textId="77777777" w:rsidR="00A872E1" w:rsidRPr="009E1CFA" w:rsidRDefault="00A872E1" w:rsidP="00A872E1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5E2DA8A6" w14:textId="77777777" w:rsidR="00A872E1" w:rsidRPr="009E1CFA" w:rsidRDefault="00A872E1" w:rsidP="00A872E1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Latihan 4.4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</w:p>
    <w:p w14:paraId="18ABC285" w14:textId="77777777" w:rsidR="00A872E1" w:rsidRPr="009E1CFA" w:rsidRDefault="00A872E1" w:rsidP="00A872E1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Buktikan Teorema 4.1</w:t>
      </w:r>
    </w:p>
    <w:p w14:paraId="10523678" w14:textId="77777777" w:rsidR="00A872E1" w:rsidRPr="009E1CFA" w:rsidRDefault="00A872E1" w:rsidP="00A872E1">
      <w:pPr>
        <w:pStyle w:val="ListParagraph"/>
        <w:numPr>
          <w:ilvl w:val="0"/>
          <w:numId w:val="10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32"/>
          <w:sz w:val="24"/>
          <w:szCs w:val="24"/>
          <w:lang w:val="id-ID"/>
        </w:rPr>
        <w:object w:dxaOrig="3120" w:dyaOrig="760" w14:anchorId="272E6C14">
          <v:shape id="_x0000_i1117" type="#_x0000_t75" style="width:156.15pt;height:38.35pt" o:ole="">
            <v:imagedata r:id="rId172" o:title=""/>
          </v:shape>
          <o:OLEObject Type="Embed" ProgID="Equation.DSMT4" ShapeID="_x0000_i1117" DrawAspect="Content" ObjectID="_1607949388" r:id="rId17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idefinisikan hasil kali dalam untuk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440" w:dyaOrig="360" w14:anchorId="3AF4FF87">
          <v:shape id="_x0000_i1118" type="#_x0000_t75" style="width:21.5pt;height:18.7pt" o:ole="">
            <v:imagedata r:id="rId174" o:title=""/>
          </v:shape>
          <o:OLEObject Type="Embed" ProgID="Equation.DSMT4" ShapeID="_x0000_i1118" DrawAspect="Content" ObjectID="_1607949389" r:id="rId17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maka</w:t>
      </w:r>
    </w:p>
    <w:p w14:paraId="3D005E61" w14:textId="77777777" w:rsidR="00A872E1" w:rsidRPr="009E1CFA" w:rsidRDefault="00A872E1" w:rsidP="00A872E1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3560" w:dyaOrig="400" w14:anchorId="63FBA3B9">
          <v:shape id="_x0000_i1119" type="#_x0000_t75" style="width:177.65pt;height:19.65pt" o:ole="">
            <v:imagedata r:id="rId176" o:title=""/>
          </v:shape>
          <o:OLEObject Type="Embed" ProgID="Equation.DSMT4" ShapeID="_x0000_i1119" DrawAspect="Content" ObjectID="_1607949390" r:id="rId177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n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3940" w:dyaOrig="460" w14:anchorId="47C4ED90">
          <v:shape id="_x0000_i1120" type="#_x0000_t75" style="width:197.3pt;height:23.4pt" o:ole="">
            <v:imagedata r:id="rId178" o:title=""/>
          </v:shape>
          <o:OLEObject Type="Embed" ProgID="Equation.DSMT4" ShapeID="_x0000_i1120" DrawAspect="Content" ObjectID="_1607949391" r:id="rId179"/>
        </w:object>
      </w:r>
    </w:p>
    <w:p w14:paraId="52317F56" w14:textId="77777777" w:rsidR="00A872E1" w:rsidRPr="009E1CFA" w:rsidRDefault="00A872E1" w:rsidP="00A872E1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lastRenderedPageBreak/>
        <w:t xml:space="preserve">Tentukan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680" w:dyaOrig="400" w14:anchorId="68DA82BB">
          <v:shape id="_x0000_i1121" type="#_x0000_t75" style="width:33.65pt;height:19.65pt" o:ole="">
            <v:imagedata r:id="rId180" o:title=""/>
          </v:shape>
          <o:OLEObject Type="Embed" ProgID="Equation.DSMT4" ShapeID="_x0000_i1121" DrawAspect="Content" ObjectID="_1607949392" r:id="rId181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30"/>
          <w:sz w:val="24"/>
          <w:szCs w:val="24"/>
          <w:lang w:val="id-ID"/>
        </w:rPr>
        <w:object w:dxaOrig="2640" w:dyaOrig="720" w14:anchorId="21D61C79">
          <v:shape id="_x0000_i1122" type="#_x0000_t75" style="width:130.9pt;height:36.45pt" o:ole="">
            <v:imagedata r:id="rId182" o:title=""/>
          </v:shape>
          <o:OLEObject Type="Embed" ProgID="Equation.DSMT4" ShapeID="_x0000_i1122" DrawAspect="Content" ObjectID="_1607949393" r:id="rId183"/>
        </w:object>
      </w:r>
    </w:p>
    <w:p w14:paraId="4FEEE6C0" w14:textId="77777777" w:rsidR="00A872E1" w:rsidRPr="000B4D68" w:rsidRDefault="00A872E1" w:rsidP="00A872E1">
      <w:pPr>
        <w:spacing w:after="0" w:line="360" w:lineRule="auto"/>
        <w:ind w:firstLine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0B4D68">
        <w:rPr>
          <w:rFonts w:asciiTheme="minorHAnsi" w:hAnsiTheme="minorHAnsi" w:cstheme="minorHAnsi"/>
          <w:b/>
          <w:sz w:val="24"/>
          <w:szCs w:val="24"/>
          <w:lang w:val="id-ID"/>
        </w:rPr>
        <w:t>Definisi 4.6</w:t>
      </w:r>
    </w:p>
    <w:p w14:paraId="1B172BCB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position w:val="-18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ua buah vektor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2E0F0DF2">
          <v:shape id="_x0000_i1123" type="#_x0000_t75" style="width:10.3pt;height:16.85pt" o:ole="">
            <v:imagedata r:id="rId184" o:title=""/>
          </v:shape>
          <o:OLEObject Type="Embed" ProgID="Equation.DSMT4" ShapeID="_x0000_i1123" DrawAspect="Content" ObjectID="_1607949394" r:id="rId18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180" w:dyaOrig="340" w14:anchorId="1296DB67">
          <v:shape id="_x0000_i1124" type="#_x0000_t75" style="width:8.4pt;height:16.85pt" o:ole="">
            <v:imagedata r:id="rId186" o:title=""/>
          </v:shape>
          <o:OLEObject Type="Embed" ProgID="Equation.DSMT4" ShapeID="_x0000_i1124" DrawAspect="Content" ObjectID="_1607949395" r:id="rId187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lam </w:t>
      </w:r>
      <w:r w:rsidRPr="009E1CFA">
        <w:rPr>
          <w:rFonts w:asciiTheme="minorHAnsi" w:eastAsiaTheme="minorHAnsi" w:hAnsiTheme="minorHAnsi" w:cstheme="minorHAnsi"/>
          <w:position w:val="-4"/>
          <w:sz w:val="24"/>
          <w:szCs w:val="24"/>
          <w:lang w:val="id-ID"/>
        </w:rPr>
        <w:object w:dxaOrig="320" w:dyaOrig="300" w14:anchorId="406BB3C4">
          <v:shape id="_x0000_i1125" type="#_x0000_t75" style="width:15.9pt;height:15.9pt" o:ole="">
            <v:imagedata r:id="rId188" o:title=""/>
          </v:shape>
          <o:OLEObject Type="Embed" ProgID="Equation.DSMT4" ShapeID="_x0000_i1125" DrawAspect="Content" ObjectID="_1607949396" r:id="rId189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sebut ortogonal jika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940" w:dyaOrig="480" w14:anchorId="7EDC4CA0">
          <v:shape id="_x0000_i1126" type="#_x0000_t75" style="width:45.8pt;height:23.4pt" o:ole="">
            <v:imagedata r:id="rId190" o:title=""/>
          </v:shape>
          <o:OLEObject Type="Embed" ProgID="Equation.DSMT4" ShapeID="_x0000_i1126" DrawAspect="Content" ObjectID="_1607949397" r:id="rId191"/>
        </w:object>
      </w:r>
    </w:p>
    <w:p w14:paraId="62F7CEA1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57BEE60E" w14:textId="77777777" w:rsidR="00A872E1" w:rsidRPr="009E1CFA" w:rsidRDefault="00A872E1" w:rsidP="00A872E1">
      <w:pPr>
        <w:spacing w:after="0" w:line="360" w:lineRule="auto"/>
        <w:ind w:left="284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 Latihan 4.5 </w:t>
      </w:r>
    </w:p>
    <w:p w14:paraId="518C92AF" w14:textId="77777777" w:rsidR="00A872E1" w:rsidRPr="009E1CFA" w:rsidRDefault="00A872E1" w:rsidP="00A872E1">
      <w:pPr>
        <w:spacing w:after="0" w:line="360" w:lineRule="auto"/>
        <w:ind w:firstLine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Tunjukkan bahwa matriks </w:t>
      </w:r>
      <w:r w:rsidRPr="009E1CFA">
        <w:rPr>
          <w:rFonts w:asciiTheme="minorHAnsi" w:eastAsiaTheme="minorHAnsi" w:hAnsiTheme="minorHAnsi" w:cstheme="minorHAnsi"/>
          <w:position w:val="-30"/>
          <w:sz w:val="24"/>
          <w:szCs w:val="24"/>
          <w:lang w:val="id-ID"/>
        </w:rPr>
        <w:object w:dxaOrig="2480" w:dyaOrig="720" w14:anchorId="6474A1F0">
          <v:shape id="_x0000_i1127" type="#_x0000_t75" style="width:124.35pt;height:36.45pt" o:ole="">
            <v:imagedata r:id="rId192" o:title=""/>
          </v:shape>
          <o:OLEObject Type="Embed" ProgID="Equation.DSMT4" ShapeID="_x0000_i1127" DrawAspect="Content" ObjectID="_1607949398" r:id="rId19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saling ortogonal</w:t>
      </w:r>
    </w:p>
    <w:p w14:paraId="18E4171F" w14:textId="77777777" w:rsidR="00A872E1" w:rsidRPr="009E1CFA" w:rsidRDefault="00A872E1" w:rsidP="00A872E1">
      <w:pPr>
        <w:spacing w:after="0" w:line="360" w:lineRule="auto"/>
        <w:ind w:firstLine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0157C80C" w14:textId="77777777" w:rsidR="00A872E1" w:rsidRPr="009E1CFA" w:rsidRDefault="00A872E1" w:rsidP="00A872E1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Basis Ortonormal</w:t>
      </w:r>
    </w:p>
    <w:p w14:paraId="1FA22849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Definisi 4.7</w:t>
      </w:r>
    </w:p>
    <w:p w14:paraId="2AF04DA4" w14:textId="77777777" w:rsidR="00A872E1" w:rsidRPr="000B4D68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ketahui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ruang hasil kali dalam dan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520" w:dyaOrig="400" w14:anchorId="6975724A">
          <v:shape id="_x0000_i1128" type="#_x0000_t75" style="width:75.75pt;height:19.65pt" o:ole="">
            <v:imagedata r:id="rId194" o:title=""/>
          </v:shape>
          <o:OLEObject Type="Embed" ProgID="Equation.DSMT4" ShapeID="_x0000_i1128" DrawAspect="Content" ObjectID="_1607949399" r:id="rId19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.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779" w:dyaOrig="480" w14:anchorId="59AE759F">
          <v:shape id="_x0000_i1129" type="#_x0000_t75" style="width:88.85pt;height:23.4pt" o:ole="">
            <v:imagedata r:id="rId196" o:title=""/>
          </v:shape>
          <o:OLEObject Type="Embed" ProgID="Equation.DSMT4" ShapeID="_x0000_i1129" DrawAspect="Content" ObjectID="_1607949400" r:id="rId197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sebut </w:t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himpunan ortogonal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jika untuk setiap vektor dalam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saling tegak lurus berlaku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3700" w:dyaOrig="480" w14:anchorId="14E32E74">
          <v:shape id="_x0000_i1130" type="#_x0000_t75" style="width:183.25pt;height:23.4pt" o:ole="">
            <v:imagedata r:id="rId198" o:title=""/>
          </v:shape>
          <o:OLEObject Type="Embed" ProgID="Equation.DSMT4" ShapeID="_x0000_i1130" DrawAspect="Content" ObjectID="_1607949401" r:id="rId199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.</w:t>
      </w:r>
    </w:p>
    <w:p w14:paraId="5FDF58BE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165C5026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Definisi 4.8</w:t>
      </w:r>
    </w:p>
    <w:p w14:paraId="6E7B78CD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ketahui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ruang hasil kali dalam dan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520" w:dyaOrig="400" w14:anchorId="6A79DBE0">
          <v:shape id="_x0000_i1131" type="#_x0000_t75" style="width:75.75pt;height:19.65pt" o:ole="">
            <v:imagedata r:id="rId194" o:title=""/>
          </v:shape>
          <o:OLEObject Type="Embed" ProgID="Equation.DSMT4" ShapeID="_x0000_i1131" DrawAspect="Content" ObjectID="_1607949402" r:id="rId20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.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740" w:dyaOrig="480" w14:anchorId="5FF50201">
          <v:shape id="_x0000_i1132" type="#_x0000_t75" style="width:87.9pt;height:23.4pt" o:ole="">
            <v:imagedata r:id="rId201" o:title=""/>
          </v:shape>
          <o:OLEObject Type="Embed" ProgID="Equation.DSMT4" ShapeID="_x0000_i1132" DrawAspect="Content" ObjectID="_1607949403" r:id="rId20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sebut </w:t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himpunan ortonormal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jika</w:t>
      </w:r>
    </w:p>
    <w:p w14:paraId="11D636C1" w14:textId="77777777" w:rsidR="00A872E1" w:rsidRPr="009E1CFA" w:rsidRDefault="00A872E1" w:rsidP="00A872E1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G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himpunan ortogonal</w:t>
      </w:r>
    </w:p>
    <w:p w14:paraId="61FF3B57" w14:textId="77777777" w:rsidR="00A872E1" w:rsidRPr="000B4D68" w:rsidRDefault="00A872E1" w:rsidP="00A872E1">
      <w:pPr>
        <w:pStyle w:val="ListParagraph"/>
        <w:numPr>
          <w:ilvl w:val="0"/>
          <w:numId w:val="11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Norma dari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3360" w:dyaOrig="480" w14:anchorId="555AD434">
          <v:shape id="_x0000_i1133" type="#_x0000_t75" style="width:167.4pt;height:23.4pt" o:ole="">
            <v:imagedata r:id="rId203" o:title=""/>
          </v:shape>
          <o:OLEObject Type="Embed" ProgID="Equation.DSMT4" ShapeID="_x0000_i1133" DrawAspect="Content" ObjectID="_1607949404" r:id="rId204"/>
        </w:object>
      </w:r>
    </w:p>
    <w:p w14:paraId="17945F69" w14:textId="77777777" w:rsidR="00A872E1" w:rsidRPr="00ED450D" w:rsidRDefault="00A872E1" w:rsidP="00A872E1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321CFAB7" w14:textId="77777777" w:rsidR="00A872E1" w:rsidRPr="009E1CFA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 Latihan 4.6 </w:t>
      </w:r>
    </w:p>
    <w:p w14:paraId="1CCB0178" w14:textId="77777777" w:rsidR="00A872E1" w:rsidRPr="009E1CFA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ketahui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4080" w:dyaOrig="400" w14:anchorId="188BA1B0">
          <v:shape id="_x0000_i1134" type="#_x0000_t75" style="width:202.9pt;height:19.65pt" o:ole="">
            <v:imagedata r:id="rId205" o:title=""/>
          </v:shape>
          <o:OLEObject Type="Embed" ProgID="Equation.DSMT4" ShapeID="_x0000_i1134" DrawAspect="Content" ObjectID="_1607949405" r:id="rId20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an </w:t>
      </w:r>
      <w:r w:rsidRPr="009E1CFA">
        <w:rPr>
          <w:rFonts w:asciiTheme="minorHAnsi" w:eastAsiaTheme="minorHAnsi" w:hAnsiTheme="minorHAnsi" w:cstheme="minorHAnsi"/>
          <w:position w:val="-4"/>
          <w:sz w:val="24"/>
          <w:szCs w:val="24"/>
          <w:lang w:val="id-ID"/>
        </w:rPr>
        <w:object w:dxaOrig="300" w:dyaOrig="300" w14:anchorId="3FC6ABC3">
          <v:shape id="_x0000_i1135" type="#_x0000_t75" style="width:15.9pt;height:15.9pt" o:ole="">
            <v:imagedata r:id="rId207" o:title=""/>
          </v:shape>
          <o:OLEObject Type="Embed" ProgID="Equation.DSMT4" ShapeID="_x0000_i1135" DrawAspect="Content" ObjectID="_1607949406" r:id="rId20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ruang hasil kali dalam. </w:t>
      </w:r>
    </w:p>
    <w:p w14:paraId="33041AE8" w14:textId="77777777" w:rsidR="00A872E1" w:rsidRDefault="00A872E1" w:rsidP="00A872E1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Tunjukkan bahwa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900" w:dyaOrig="400" w14:anchorId="43B834FA">
          <v:shape id="_x0000_i1136" type="#_x0000_t75" style="width:44.9pt;height:19.65pt" o:ole="">
            <v:imagedata r:id="rId209" o:title=""/>
          </v:shape>
          <o:OLEObject Type="Embed" ProgID="Equation.DSMT4" ShapeID="_x0000_i1136" DrawAspect="Content" ObjectID="_1607949407" r:id="rId21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ortogonal</w:t>
      </w:r>
    </w:p>
    <w:p w14:paraId="3F89069B" w14:textId="77777777" w:rsidR="00A872E1" w:rsidRPr="009E1CFA" w:rsidRDefault="00A872E1" w:rsidP="00A872E1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>
        <w:rPr>
          <w:rFonts w:asciiTheme="minorHAnsi" w:hAnsiTheme="minorHAnsi" w:cstheme="minorHAnsi"/>
          <w:sz w:val="24"/>
          <w:szCs w:val="24"/>
          <w:lang w:val="id-ID"/>
        </w:rPr>
        <w:t xml:space="preserve">Apakah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900" w:dyaOrig="400" w14:anchorId="0CD52C32">
          <v:shape id="_x0000_i1137" type="#_x0000_t75" style="width:44.9pt;height:19.65pt" o:ole="">
            <v:imagedata r:id="rId209" o:title=""/>
          </v:shape>
          <o:OLEObject Type="Embed" ProgID="Equation.DSMT4" ShapeID="_x0000_i1137" DrawAspect="Content" ObjectID="_1607949408" r:id="rId211"/>
        </w:object>
      </w:r>
      <w:r>
        <w:rPr>
          <w:rFonts w:asciiTheme="minorHAnsi" w:hAnsiTheme="minorHAnsi" w:cstheme="minorHAnsi"/>
          <w:sz w:val="24"/>
          <w:szCs w:val="24"/>
          <w:lang w:val="id-ID"/>
        </w:rPr>
        <w:t>ortonormal?</w:t>
      </w:r>
    </w:p>
    <w:p w14:paraId="06CF375D" w14:textId="77777777" w:rsidR="00A872E1" w:rsidRPr="009E1CFA" w:rsidRDefault="00A872E1" w:rsidP="00A872E1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>
        <w:rPr>
          <w:rFonts w:asciiTheme="minorHAnsi" w:hAnsiTheme="minorHAnsi" w:cstheme="minorHAnsi"/>
          <w:sz w:val="24"/>
          <w:szCs w:val="24"/>
        </w:rPr>
        <w:lastRenderedPageBreak/>
        <w:object w:dxaOrig="1440" w:dyaOrig="1440" w14:anchorId="1F69C9BB">
          <v:shape id="_x0000_s1047" type="#_x0000_t75" style="position:absolute;left:0;text-align:left;margin-left:44pt;margin-top:27.05pt;width:177.95pt;height:38.7pt;z-index:251662336" wrapcoords="3646 1662 365 3323 0 5400 182 10385 2005 14954 2734 14954 2734 19523 19686 19523 19686 14954 21144 12046 21327 9554 20780 8308 21509 4569 21235 3738 18775 1662 3646 1662">
            <v:imagedata r:id="rId212" o:title=""/>
            <w10:wrap type="tight"/>
          </v:shape>
          <o:OLEObject Type="Embed" ProgID="Equation.DSMT4" ShapeID="_x0000_s1047" DrawAspect="Content" ObjectID="_1607949466" r:id="rId21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Hitunglah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319" w:dyaOrig="480" w14:anchorId="690D37AE">
          <v:shape id="_x0000_i1138" type="#_x0000_t75" style="width:65.45pt;height:23.4pt" o:ole="">
            <v:imagedata r:id="rId214" o:title=""/>
          </v:shape>
          <o:OLEObject Type="Embed" ProgID="Equation.DSMT4" ShapeID="_x0000_i1138" DrawAspect="Content" ObjectID="_1607949409" r:id="rId215"/>
        </w:object>
      </w:r>
    </w:p>
    <w:p w14:paraId="568B9019" w14:textId="77777777" w:rsidR="00A872E1" w:rsidRDefault="00A872E1" w:rsidP="00A872E1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ED450D">
        <w:rPr>
          <w:rFonts w:asciiTheme="minorHAnsi" w:hAnsiTheme="minorHAnsi" w:cstheme="minorHAnsi"/>
          <w:sz w:val="24"/>
          <w:szCs w:val="24"/>
          <w:lang w:val="id-ID"/>
        </w:rPr>
        <w:t xml:space="preserve">Tentukan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00" w:dyaOrig="400" w14:anchorId="3B1DECEC">
          <v:shape id="_x0000_i1139" type="#_x0000_t75" style="width:40.2pt;height:19.65pt" o:ole="">
            <v:imagedata r:id="rId216" o:title=""/>
          </v:shape>
          <o:OLEObject Type="Embed" ProgID="Equation.DSMT4" ShapeID="_x0000_i1139" DrawAspect="Content" ObjectID="_1607949410" r:id="rId217"/>
        </w:object>
      </w:r>
      <w:r w:rsidRPr="00ED450D">
        <w:rPr>
          <w:rFonts w:asciiTheme="minorHAnsi" w:hAnsiTheme="minorHAnsi" w:cstheme="minorHAnsi"/>
          <w:position w:val="-12"/>
          <w:sz w:val="24"/>
          <w:szCs w:val="24"/>
          <w:lang w:val="id-ID"/>
        </w:rPr>
        <w:t xml:space="preserve">    </w:t>
      </w:r>
    </w:p>
    <w:p w14:paraId="4323FA74" w14:textId="77777777" w:rsidR="00A872E1" w:rsidRPr="00ED450D" w:rsidRDefault="00A872E1" w:rsidP="00A872E1">
      <w:pPr>
        <w:pStyle w:val="ListParagraph"/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ED450D">
        <w:rPr>
          <w:rFonts w:asciiTheme="minorHAnsi" w:hAnsiTheme="minorHAnsi" w:cstheme="minorHAnsi"/>
          <w:position w:val="-12"/>
          <w:sz w:val="24"/>
          <w:szCs w:val="24"/>
          <w:lang w:val="id-ID"/>
        </w:rPr>
        <w:t xml:space="preserve">      </w:t>
      </w:r>
    </w:p>
    <w:p w14:paraId="564C1925" w14:textId="77777777" w:rsidR="00A872E1" w:rsidRPr="00ED450D" w:rsidRDefault="00A872E1" w:rsidP="00A872E1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Hitunglah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279" w:dyaOrig="480" w14:anchorId="0616E3FE">
          <v:shape id="_x0000_i1140" type="#_x0000_t75" style="width:63.6pt;height:23.4pt" o:ole="">
            <v:imagedata r:id="rId218" o:title=""/>
          </v:shape>
          <o:OLEObject Type="Embed" ProgID="Equation.DSMT4" ShapeID="_x0000_i1140" DrawAspect="Content" ObjectID="_1607949411" r:id="rId219"/>
        </w:object>
      </w:r>
    </w:p>
    <w:p w14:paraId="406D7496" w14:textId="77777777" w:rsidR="00A872E1" w:rsidRPr="009E1CFA" w:rsidRDefault="00A872E1" w:rsidP="00A872E1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>
        <w:rPr>
          <w:rFonts w:asciiTheme="minorHAnsi" w:hAnsiTheme="minorHAnsi" w:cstheme="minorHAnsi"/>
          <w:sz w:val="24"/>
          <w:szCs w:val="24"/>
          <w:lang w:val="id-ID"/>
        </w:rPr>
        <w:t xml:space="preserve">Apakah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00" w:dyaOrig="400" w14:anchorId="37353AFA">
          <v:shape id="_x0000_i1141" type="#_x0000_t75" style="width:40.2pt;height:19.65pt" o:ole="">
            <v:imagedata r:id="rId216" o:title=""/>
          </v:shape>
          <o:OLEObject Type="Embed" ProgID="Equation.DSMT4" ShapeID="_x0000_i1141" DrawAspect="Content" ObjectID="_1607949412" r:id="rId220"/>
        </w:object>
      </w:r>
      <w:r>
        <w:rPr>
          <w:rFonts w:asciiTheme="minorHAnsi" w:hAnsiTheme="minorHAnsi" w:cstheme="minorHAnsi"/>
          <w:sz w:val="24"/>
          <w:szCs w:val="24"/>
          <w:lang w:val="id-ID"/>
        </w:rPr>
        <w:t xml:space="preserve"> adalah vektor ortonormal?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</w:p>
    <w:p w14:paraId="421E77A8" w14:textId="77777777" w:rsidR="00A872E1" w:rsidRPr="009E1CFA" w:rsidRDefault="00A872E1" w:rsidP="00A872E1">
      <w:pPr>
        <w:spacing w:after="0" w:line="360" w:lineRule="auto"/>
        <w:ind w:left="72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NB: Vektor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00" w:dyaOrig="400" w14:anchorId="10244909">
          <v:shape id="_x0000_i1142" type="#_x0000_t75" style="width:40.2pt;height:19.65pt" o:ole="">
            <v:imagedata r:id="rId221" o:title=""/>
          </v:shape>
          <o:OLEObject Type="Embed" ProgID="Equation.DSMT4" ShapeID="_x0000_i1142" DrawAspect="Content" ObjectID="_1607949413" r:id="rId22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disebut vektor satuan</w:t>
      </w:r>
      <w:r>
        <w:rPr>
          <w:rFonts w:asciiTheme="minorHAnsi" w:hAnsiTheme="minorHAnsi" w:cstheme="minorHAnsi"/>
          <w:sz w:val="24"/>
          <w:szCs w:val="24"/>
          <w:lang w:val="id-ID"/>
        </w:rPr>
        <w:t>/vektor normal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karena vektor ini mempunyai panjang 1.</w:t>
      </w:r>
    </w:p>
    <w:p w14:paraId="25E147B7" w14:textId="77777777" w:rsidR="00A872E1" w:rsidRPr="009E1CFA" w:rsidRDefault="00A872E1" w:rsidP="00A872E1">
      <w:pPr>
        <w:spacing w:after="0" w:line="360" w:lineRule="auto"/>
        <w:ind w:left="72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4E890F98" w14:textId="77777777" w:rsidR="00A872E1" w:rsidRPr="009E1CFA" w:rsidRDefault="00A872E1" w:rsidP="00A872E1">
      <w:pPr>
        <w:pStyle w:val="ListParagraph"/>
        <w:numPr>
          <w:ilvl w:val="1"/>
          <w:numId w:val="2"/>
        </w:num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Metode Gram-Schimdt</w:t>
      </w:r>
    </w:p>
    <w:p w14:paraId="7B282B6F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Basis yang berisi vektor-vektor ortonormal disebut basis ortonormal dan basis yang berisi vektor-vektor ortogonal disebut basis ortogonal.</w:t>
      </w:r>
    </w:p>
    <w:p w14:paraId="4F172CC5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Perhatikan gambar berikut</w:t>
      </w:r>
    </w:p>
    <w:p w14:paraId="471D6DB0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>
        <w:rPr>
          <w:rFonts w:asciiTheme="minorHAnsi" w:hAnsiTheme="minorHAnsi" w:cstheme="minorHAnsi"/>
          <w:sz w:val="24"/>
          <w:szCs w:val="24"/>
        </w:rPr>
        <w:object w:dxaOrig="1440" w:dyaOrig="1440" w14:anchorId="386CDFD4">
          <v:group id="_x0000_s1026" style="position:absolute;left:0;text-align:left;margin-left:252.3pt;margin-top:11.25pt;width:187.5pt;height:70.75pt;z-index:251659264" coordorigin="6180,7482" coordsize="3750,1415">
            <v:group id="_x0000_s1027" style="position:absolute;left:6180;top:7989;width:3750;height:747" coordorigin="1617,8417" coordsize="3763,747">
              <v:shapetype id="_x0000_t7" coordsize="21600,21600" o:spt="7" adj="5400" path="m@0,l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4,0;10800,@11;@3,10800;@5,21600;10800,@12;@2,10800" textboxrect="1800,1800,19800,19800;8100,8100,13500,13500;10800,10800,10800,10800"/>
                <v:handles>
                  <v:h position="#0,topLeft" xrange="0,21600"/>
                </v:handles>
              </v:shapetype>
              <v:shape id="_x0000_s1028" type="#_x0000_t7" style="position:absolute;left:1617;top:8417;width:3763;height:747" adj="6708" fillcolor="#fbd4b4" stroked="f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9" type="#_x0000_t32" style="position:absolute;left:2524;top:8799;width:1630;height:14" o:connectortype="straight">
                <v:stroke endarrow="block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8485;top:7549;width:1205;height:543;mso-width-relative:margin;mso-height-relative:margin" filled="f" stroked="f">
              <v:textbox style="mso-next-textbox:#_x0000_s1030">
                <w:txbxContent>
                  <w:p w14:paraId="64B31E7E" w14:textId="77777777" w:rsidR="00A872E1" w:rsidRDefault="00A872E1" w:rsidP="00A872E1">
                    <w:r w:rsidRPr="008911AF">
                      <w:rPr>
                        <w:position w:val="-14"/>
                      </w:rPr>
                      <w:object w:dxaOrig="919" w:dyaOrig="420" w14:anchorId="18D95589">
                        <v:shape id="_x0000_i1196" type="#_x0000_t75" style="width:45.8pt;height:20.55pt" o:ole="">
                          <v:imagedata r:id="rId223" o:title=""/>
                        </v:shape>
                        <o:OLEObject Type="Embed" ProgID="Equation.DSMT4" ShapeID="_x0000_i1196" DrawAspect="Content" ObjectID="_1607949467" r:id="rId224"/>
                      </w:object>
                    </w:r>
                  </w:p>
                </w:txbxContent>
              </v:textbox>
            </v:shape>
            <v:shape id="_x0000_s1031" type="#_x0000_t32" style="position:absolute;left:8666;top:7482;width:0;height:907;flip:y" o:connectortype="straight">
              <v:stroke endarrow="block"/>
            </v:shape>
            <v:shape id="_x0000_s1032" type="#_x0000_t32" style="position:absolute;left:7084;top:7545;width:1624;height:839;flip:y" o:connectortype="straight">
              <v:stroke endarrow="block"/>
            </v:shape>
            <v:shape id="_x0000_s1033" type="#_x0000_t75" style="position:absolute;left:7436;top:8273;width:812;height:394" wrapcoords="16800 3323 2000 8308 0 9969 0 17446 13200 17446 16000 17446 18800 16615 21200 9969 20800 3323 16800 3323">
              <v:imagedata r:id="rId225" o:title=""/>
            </v:shape>
            <v:shape id="_x0000_s1034" type="#_x0000_t202" style="position:absolute;left:7664;top:7544;width:487;height:569;mso-width-relative:margin;mso-height-relative:margin" filled="f" stroked="f">
              <v:textbox style="mso-next-textbox:#_x0000_s1034">
                <w:txbxContent>
                  <w:p w14:paraId="556D7F08" w14:textId="77777777" w:rsidR="00A872E1" w:rsidRDefault="00A872E1" w:rsidP="00A872E1">
                    <w:r w:rsidRPr="008911AF">
                      <w:rPr>
                        <w:position w:val="-6"/>
                      </w:rPr>
                      <w:object w:dxaOrig="200" w:dyaOrig="339" w14:anchorId="4DB93686">
                        <v:shape id="_x0000_i1198" type="#_x0000_t75" style="width:10.3pt;height:16.85pt" o:ole="">
                          <v:imagedata r:id="rId226" o:title=""/>
                        </v:shape>
                        <o:OLEObject Type="Embed" ProgID="Equation.DSMT4" ShapeID="_x0000_i1198" DrawAspect="Content" ObjectID="_1607949469" r:id="rId227"/>
                      </w:object>
                    </w:r>
                  </w:p>
                </w:txbxContent>
              </v:textbox>
            </v:shape>
            <v:rect id="_x0000_s1035" style="position:absolute;left:8504;top:8236;width:142;height:143"/>
            <v:shape id="_x0000_s1036" type="#_x0000_t202" style="position:absolute;left:8485;top:8421;width:576;height:476;mso-wrap-style:none;mso-width-relative:margin;mso-height-relative:margin" filled="f" stroked="f">
              <v:textbox style="mso-next-textbox:#_x0000_s1036">
                <w:txbxContent>
                  <w:p w14:paraId="530F7DB3" w14:textId="77777777" w:rsidR="00A872E1" w:rsidRDefault="00A872E1" w:rsidP="00A872E1">
                    <w:r w:rsidRPr="008911AF">
                      <w:rPr>
                        <w:position w:val="-6"/>
                      </w:rPr>
                      <w:object w:dxaOrig="280" w:dyaOrig="280" w14:anchorId="304E9DFB">
                        <v:shape id="_x0000_i1199" type="#_x0000_t75" style="width:14.05pt;height:14.05pt" o:ole="">
                          <v:imagedata r:id="rId228" o:title=""/>
                        </v:shape>
                        <o:OLEObject Type="Embed" ProgID="Equation.DSMT4" ShapeID="_x0000_i1199" DrawAspect="Content" ObjectID="_1607949470" r:id="rId229"/>
                      </w:object>
                    </w:r>
                  </w:p>
                </w:txbxContent>
              </v:textbox>
            </v:shape>
          </v:group>
          <o:OLEObject Type="Embed" ProgID="Equation.DSMT4" ShapeID="_x0000_s1033" DrawAspect="Content" ObjectID="_1607949468" r:id="rId230"/>
        </w:object>
      </w:r>
      <w:r>
        <w:rPr>
          <w:rFonts w:asciiTheme="minorHAnsi" w:hAnsiTheme="minorHAnsi" w:cstheme="minorHAnsi"/>
          <w:sz w:val="24"/>
          <w:szCs w:val="24"/>
        </w:rPr>
        <w:object w:dxaOrig="1440" w:dyaOrig="1440" w14:anchorId="43D39A23">
          <v:group id="_x0000_s1038" style="position:absolute;left:0;text-align:left;margin-left:66.85pt;margin-top:21.05pt;width:134.9pt;height:62.25pt;z-index:251661312" coordorigin="2499,7482" coordsize="2698,1245">
            <v:shape id="_x0000_s1039" type="#_x0000_t202" style="position:absolute;left:3900;top:7549;width:465;height:669;mso-wrap-style:none;mso-width-relative:margin;mso-height-relative:margin" filled="f" stroked="f">
              <v:textbox style="mso-next-textbox:#_x0000_s1039;mso-fit-shape-to-text:t">
                <w:txbxContent>
                  <w:p w14:paraId="7833B56E" w14:textId="77777777" w:rsidR="00A872E1" w:rsidRDefault="00A872E1" w:rsidP="00A872E1">
                    <w:r w:rsidRPr="008911AF">
                      <w:rPr>
                        <w:position w:val="-4"/>
                      </w:rPr>
                      <w:object w:dxaOrig="180" w:dyaOrig="280" w14:anchorId="4677ACF9">
                        <v:shape id="_x0000_i1200" type="#_x0000_t75" style="width:8.4pt;height:14.05pt" o:ole="">
                          <v:imagedata r:id="rId231" o:title=""/>
                        </v:shape>
                        <o:OLEObject Type="Embed" ProgID="Equation.DSMT4" ShapeID="_x0000_i1200" DrawAspect="Content" ObjectID="_1607949471" r:id="rId232"/>
                      </w:object>
                    </w:r>
                  </w:p>
                </w:txbxContent>
              </v:textbox>
            </v:shape>
            <v:shape id="_x0000_s1040" type="#_x0000_t32" style="position:absolute;left:4081;top:7482;width:0;height:907;flip:y" o:connectortype="straight">
              <v:stroke endarrow="block"/>
            </v:shape>
            <v:shape id="_x0000_s1041" type="#_x0000_t32" style="position:absolute;left:2499;top:7550;width:1624;height:839;flip:y" o:connectortype="straight">
              <v:stroke endarrow="block"/>
            </v:shape>
            <v:shape id="_x0000_s1042" type="#_x0000_t75" style="position:absolute;left:2851;top:8278;width:812;height:394" wrapcoords="16800 3323 2000 8308 0 9969 0 17446 13200 17446 16000 17446 18800 16615 21200 9969 20800 3323 16800 3323">
              <v:imagedata r:id="rId225" o:title=""/>
            </v:shape>
            <v:shape id="_x0000_s1043" type="#_x0000_t202" style="position:absolute;left:3079;top:7549;width:487;height:569;mso-width-relative:margin;mso-height-relative:margin" filled="f" stroked="f">
              <v:textbox style="mso-next-textbox:#_x0000_s1043">
                <w:txbxContent>
                  <w:p w14:paraId="7723F511" w14:textId="77777777" w:rsidR="00A872E1" w:rsidRDefault="00A872E1" w:rsidP="00A872E1">
                    <w:r w:rsidRPr="008911AF">
                      <w:rPr>
                        <w:position w:val="-6"/>
                      </w:rPr>
                      <w:object w:dxaOrig="200" w:dyaOrig="339" w14:anchorId="75EBEE5A">
                        <v:shape id="_x0000_i1202" type="#_x0000_t75" style="width:10.3pt;height:16.85pt" o:ole="">
                          <v:imagedata r:id="rId226" o:title=""/>
                        </v:shape>
                        <o:OLEObject Type="Embed" ProgID="Equation.DSMT4" ShapeID="_x0000_i1202" DrawAspect="Content" ObjectID="_1607949473" r:id="rId233"/>
                      </w:object>
                    </w:r>
                  </w:p>
                </w:txbxContent>
              </v:textbox>
            </v:shape>
            <v:rect id="_x0000_s1044" style="position:absolute;left:3919;top:8236;width:142;height:143"/>
            <v:shape id="_x0000_s1045" type="#_x0000_t202" style="position:absolute;left:4621;top:8055;width:576;height:672;mso-wrap-style:none;mso-width-relative:margin;mso-height-relative:margin" filled="f" stroked="f">
              <v:textbox style="mso-next-textbox:#_x0000_s1045;mso-fit-shape-to-text:t">
                <w:txbxContent>
                  <w:p w14:paraId="1ADE9FD9" w14:textId="77777777" w:rsidR="00A872E1" w:rsidRDefault="00A872E1" w:rsidP="00A872E1">
                    <w:r w:rsidRPr="008911AF">
                      <w:rPr>
                        <w:position w:val="-6"/>
                      </w:rPr>
                      <w:object w:dxaOrig="280" w:dyaOrig="280" w14:anchorId="20F6105E">
                        <v:shape id="_x0000_i1203" type="#_x0000_t75" style="width:14.05pt;height:14.05pt" o:ole="">
                          <v:imagedata r:id="rId234" o:title=""/>
                        </v:shape>
                        <o:OLEObject Type="Embed" ProgID="Equation.DSMT4" ShapeID="_x0000_i1203" DrawAspect="Content" ObjectID="_1607949474" r:id="rId235"/>
                      </w:object>
                    </w:r>
                  </w:p>
                </w:txbxContent>
              </v:textbox>
            </v:shape>
            <v:shape id="_x0000_s1046" type="#_x0000_t32" style="position:absolute;left:2513;top:8370;width:2459;height:51;flip:y" o:connectortype="straight"/>
          </v:group>
          <o:OLEObject Type="Embed" ProgID="Equation.DSMT4" ShapeID="_x0000_s1042" DrawAspect="Content" ObjectID="_1607949472" r:id="rId236"/>
        </w:object>
      </w:r>
    </w:p>
    <w:p w14:paraId="4F05D6E6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2E1206DA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                                                                       </w:t>
      </w:r>
    </w:p>
    <w:p w14:paraId="049DB61C" w14:textId="7A82B3F8" w:rsidR="00A872E1" w:rsidRPr="00ED450D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>
        <w:rPr>
          <w:rFonts w:asciiTheme="minorHAnsi" w:hAnsiTheme="minorHAnsi" w:cstheme="minorHAns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7CD0D8E" wp14:editId="5CAD2C20">
                <wp:simplePos x="0" y="0"/>
                <wp:positionH relativeFrom="column">
                  <wp:posOffset>848995</wp:posOffset>
                </wp:positionH>
                <wp:positionV relativeFrom="paragraph">
                  <wp:posOffset>1905</wp:posOffset>
                </wp:positionV>
                <wp:extent cx="1076960" cy="23495"/>
                <wp:effectExtent l="10795" t="59690" r="17145" b="31115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76960" cy="234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885855" id="Straight Arrow Connector 1" o:spid="_x0000_s1026" type="#_x0000_t32" style="position:absolute;margin-left:66.85pt;margin-top:.15pt;width:84.8pt;height:1.8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">
                <v:stroke endarrow="block"/>
              </v:shape>
            </w:pict>
          </mc:Fallback>
        </mc:AlternateContent>
      </w:r>
    </w:p>
    <w:p w14:paraId="31600CA4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20" w:dyaOrig="400" w14:anchorId="5B12AB4B">
          <v:shape id="_x0000_i1143" type="#_x0000_t75" style="width:40.2pt;height:19.65pt" o:ole="">
            <v:imagedata r:id="rId237" o:title=""/>
          </v:shape>
          <o:OLEObject Type="Embed" ProgID="Equation.DSMT4" ShapeID="_x0000_i1143" DrawAspect="Content" ObjectID="_1607949414" r:id="rId23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proyeksi ortogonal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764251F5">
          <v:shape id="_x0000_i1144" type="#_x0000_t75" style="width:10.3pt;height:16.85pt" o:ole="">
            <v:imagedata r:id="rId239" o:title=""/>
          </v:shape>
          <o:OLEObject Type="Embed" ProgID="Equation.DSMT4" ShapeID="_x0000_i1144" DrawAspect="Content" ObjectID="_1607949415" r:id="rId24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pada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n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919" w:dyaOrig="420" w14:anchorId="694F0B8D">
          <v:shape id="_x0000_i1145" type="#_x0000_t75" style="width:45.8pt;height:20.55pt" o:ole="">
            <v:imagedata r:id="rId241" o:title=""/>
          </v:shape>
          <o:OLEObject Type="Embed" ProgID="Equation.DSMT4" ShapeID="_x0000_i1145" DrawAspect="Content" ObjectID="_1607949416" r:id="rId24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proyeksi ortogonal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187B21A0">
          <v:shape id="_x0000_i1146" type="#_x0000_t75" style="width:10.3pt;height:16.85pt" o:ole="">
            <v:imagedata r:id="rId239" o:title=""/>
          </v:shape>
          <o:OLEObject Type="Embed" ProgID="Equation.DSMT4" ShapeID="_x0000_i1146" DrawAspect="Content" ObjectID="_1607949417" r:id="rId24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pada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="Times New Roman" w:hAnsi="Times New Roman" w:cstheme="minorHAnsi"/>
          <w:i/>
          <w:sz w:val="24"/>
          <w:szCs w:val="24"/>
          <w:lang w:val="id-ID"/>
        </w:rPr>
        <w:t>┴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. Jika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2240" w:dyaOrig="420" w14:anchorId="46C5C533">
          <v:shape id="_x0000_i1147" type="#_x0000_t75" style="width:112.2pt;height:20.55pt" o:ole="">
            <v:imagedata r:id="rId244" o:title=""/>
          </v:shape>
          <o:OLEObject Type="Embed" ProgID="Equation.DSMT4" ShapeID="_x0000_i1147" DrawAspect="Content" ObjectID="_1607949418" r:id="rId24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maka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2240" w:dyaOrig="420" w14:anchorId="2C2B19B5">
          <v:shape id="_x0000_i1148" type="#_x0000_t75" style="width:112.2pt;height:20.55pt" o:ole="">
            <v:imagedata r:id="rId246" o:title=""/>
          </v:shape>
          <o:OLEObject Type="Embed" ProgID="Equation.DSMT4" ShapeID="_x0000_i1148" DrawAspect="Content" ObjectID="_1607949419" r:id="rId247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sehingga</w:t>
      </w:r>
    </w:p>
    <w:p w14:paraId="4CD1B975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           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2240" w:dyaOrig="420" w14:anchorId="0C8608FA">
          <v:shape id="_x0000_i1149" type="#_x0000_t75" style="width:112.2pt;height:20.55pt" o:ole="">
            <v:imagedata r:id="rId244" o:title=""/>
          </v:shape>
          <o:OLEObject Type="Embed" ProgID="Equation.DSMT4" ShapeID="_x0000_i1149" DrawAspect="Content" ObjectID="_1607949420" r:id="rId24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pat dituliskan menjadi  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2659" w:dyaOrig="400" w14:anchorId="0D131898">
          <v:shape id="_x0000_i1150" type="#_x0000_t75" style="width:133.7pt;height:19.65pt" o:ole="">
            <v:imagedata r:id="rId249" o:title=""/>
          </v:shape>
          <o:OLEObject Type="Embed" ProgID="Equation.DSMT4" ShapeID="_x0000_i1150" DrawAspect="Content" ObjectID="_1607949421" r:id="rId25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                                                        </w:t>
      </w:r>
    </w:p>
    <w:p w14:paraId="24C49B17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</w:p>
    <w:p w14:paraId="257E962D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Teorema 4.2</w:t>
      </w:r>
    </w:p>
    <w:p w14:paraId="04540781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isalkan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subruang berdimensi tehingga dari suatu ruang hasil kali dalam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.</w:t>
      </w:r>
    </w:p>
    <w:p w14:paraId="26B09A76" w14:textId="77777777" w:rsidR="00A872E1" w:rsidRPr="009E1CFA" w:rsidRDefault="00A872E1" w:rsidP="00A872E1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1259" w:dyaOrig="400" w14:anchorId="30A3346B">
          <v:shape id="_x0000_i1151" type="#_x0000_t75" style="width:63.6pt;height:19.65pt" o:ole="">
            <v:imagedata r:id="rId251" o:title=""/>
          </v:shape>
          <o:OLEObject Type="Embed" ProgID="Equation.DSMT4" ShapeID="_x0000_i1151" DrawAspect="Content" ObjectID="_1607949422" r:id="rId25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uatu basis ortonormal untuk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, 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001EC55E">
          <v:shape id="_x0000_i1152" type="#_x0000_t75" style="width:10.3pt;height:16.85pt" o:ole="">
            <v:imagedata r:id="rId239" o:title=""/>
          </v:shape>
          <o:OLEObject Type="Embed" ProgID="Equation.DSMT4" ShapeID="_x0000_i1152" DrawAspect="Content" ObjectID="_1607949423" r:id="rId25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ebarang vektor dalam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aka 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4280" w:dyaOrig="480" w14:anchorId="3786481E">
          <v:shape id="_x0000_i1153" type="#_x0000_t75" style="width:214.15pt;height:23.4pt" o:ole="">
            <v:imagedata r:id="rId254" o:title=""/>
          </v:shape>
          <o:OLEObject Type="Embed" ProgID="Equation.DSMT4" ShapeID="_x0000_i1153" DrawAspect="Content" ObjectID="_1607949424" r:id="rId255"/>
        </w:object>
      </w:r>
    </w:p>
    <w:p w14:paraId="602255FD" w14:textId="77777777" w:rsidR="00A872E1" w:rsidRPr="009E1CFA" w:rsidRDefault="00A872E1" w:rsidP="00A872E1">
      <w:pPr>
        <w:pStyle w:val="ListParagraph"/>
        <w:numPr>
          <w:ilvl w:val="0"/>
          <w:numId w:val="13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14"/>
          <w:sz w:val="24"/>
          <w:szCs w:val="24"/>
          <w:lang w:val="id-ID"/>
        </w:rPr>
        <w:object w:dxaOrig="1259" w:dyaOrig="400" w14:anchorId="35897DBE">
          <v:shape id="_x0000_i1154" type="#_x0000_t75" style="width:63.6pt;height:19.65pt" o:ole="">
            <v:imagedata r:id="rId251" o:title=""/>
          </v:shape>
          <o:OLEObject Type="Embed" ProgID="Equation.DSMT4" ShapeID="_x0000_i1154" DrawAspect="Content" ObjectID="_1607949425" r:id="rId25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uatu basis ortogonal untuk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76A9B7E3">
          <v:shape id="_x0000_i1155" type="#_x0000_t75" style="width:10.3pt;height:16.85pt" o:ole="">
            <v:imagedata r:id="rId239" o:title=""/>
          </v:shape>
          <o:OLEObject Type="Embed" ProgID="Equation.DSMT4" ShapeID="_x0000_i1155" DrawAspect="Content" ObjectID="_1607949426" r:id="rId257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ebarang vektor dalam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aka </w:t>
      </w:r>
    </w:p>
    <w:p w14:paraId="2049C2CC" w14:textId="77777777" w:rsidR="00A872E1" w:rsidRPr="009E1CFA" w:rsidRDefault="00A872E1" w:rsidP="00A872E1">
      <w:pPr>
        <w:pStyle w:val="ListParagraph"/>
        <w:spacing w:after="0" w:line="360" w:lineRule="auto"/>
        <w:ind w:left="2160" w:firstLine="72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4400" w:dyaOrig="960" w14:anchorId="680085CF">
          <v:shape id="_x0000_i1156" type="#_x0000_t75" style="width:219.75pt;height:48.6pt" o:ole="">
            <v:imagedata r:id="rId258" o:title=""/>
          </v:shape>
          <o:OLEObject Type="Embed" ProgID="Equation.DSMT4" ShapeID="_x0000_i1156" DrawAspect="Content" ObjectID="_1607949427" r:id="rId259"/>
        </w:object>
      </w:r>
    </w:p>
    <w:p w14:paraId="48C2D790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 Latihan 4.7</w:t>
      </w:r>
    </w:p>
    <w:p w14:paraId="75D485C7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adalah subruang yang dibangun oleh 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720" w:dyaOrig="480" w14:anchorId="771A4A43">
          <v:shape id="_x0000_i1157" type="#_x0000_t75" style="width:36.45pt;height:23.4pt" o:ole="">
            <v:imagedata r:id="rId260" o:title=""/>
          </v:shape>
          <o:OLEObject Type="Embed" ProgID="Equation.DSMT4" ShapeID="_x0000_i1157" DrawAspect="Content" ObjectID="_1607949428" r:id="rId261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vektor-vektor ortonormal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140" w:dyaOrig="400" w14:anchorId="469FD40A">
          <v:shape id="_x0000_i1158" type="#_x0000_t75" style="width:56.1pt;height:19.65pt" o:ole="">
            <v:imagedata r:id="rId262" o:title=""/>
          </v:shape>
          <o:OLEObject Type="Embed" ProgID="Equation.DSMT4" ShapeID="_x0000_i1158" DrawAspect="Content" ObjectID="_1607949429" r:id="rId26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, </w:t>
      </w:r>
      <w:r w:rsidRPr="009E1CFA">
        <w:rPr>
          <w:rFonts w:asciiTheme="minorHAnsi" w:eastAsiaTheme="minorHAnsi" w:hAnsiTheme="minorHAnsi" w:cstheme="minorHAnsi"/>
          <w:position w:val="-28"/>
          <w:sz w:val="24"/>
          <w:szCs w:val="24"/>
          <w:lang w:val="id-ID"/>
        </w:rPr>
        <w:object w:dxaOrig="1540" w:dyaOrig="680" w14:anchorId="7C966C74">
          <v:shape id="_x0000_i1159" type="#_x0000_t75" style="width:75.75pt;height:33.65pt" o:ole="">
            <v:imagedata r:id="rId264" o:title=""/>
          </v:shape>
          <o:OLEObject Type="Embed" ProgID="Equation.DSMT4" ShapeID="_x0000_i1159" DrawAspect="Content" ObjectID="_1607949430" r:id="rId26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.</w:t>
      </w:r>
    </w:p>
    <w:p w14:paraId="751D14A8" w14:textId="77777777" w:rsidR="00A872E1" w:rsidRPr="009E1CFA" w:rsidRDefault="00A872E1" w:rsidP="00A872E1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Tentukan proyeksi ortogonal dari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31CBA2C4">
          <v:shape id="_x0000_i1160" type="#_x0000_t75" style="width:10.3pt;height:16.85pt" o:ole="">
            <v:imagedata r:id="rId239" o:title=""/>
          </v:shape>
          <o:OLEObject Type="Embed" ProgID="Equation.DSMT4" ShapeID="_x0000_i1160" DrawAspect="Content" ObjectID="_1607949431" r:id="rId26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=(1,1,1) pada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</w:p>
    <w:p w14:paraId="77AE6A7D" w14:textId="77777777" w:rsidR="00A872E1" w:rsidRPr="009E1CFA" w:rsidRDefault="00A872E1" w:rsidP="00A872E1">
      <w:pPr>
        <w:pStyle w:val="ListParagraph"/>
        <w:numPr>
          <w:ilvl w:val="0"/>
          <w:numId w:val="14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Tentukan proyeksi ortogonal dari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00" w:dyaOrig="339" w14:anchorId="6C300028">
          <v:shape id="_x0000_i1161" type="#_x0000_t75" style="width:10.3pt;height:16.85pt" o:ole="">
            <v:imagedata r:id="rId239" o:title=""/>
          </v:shape>
          <o:OLEObject Type="Embed" ProgID="Equation.DSMT4" ShapeID="_x0000_i1161" DrawAspect="Content" ObjectID="_1607949432" r:id="rId267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=(1,1,1) pada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W</w:t>
      </w:r>
      <w:r w:rsidRPr="009E1CFA">
        <w:rPr>
          <w:rFonts w:ascii="Times New Roman" w:hAnsi="Times New Roman" w:cstheme="minorHAnsi"/>
          <w:i/>
          <w:sz w:val="24"/>
          <w:szCs w:val="24"/>
          <w:lang w:val="id-ID"/>
        </w:rPr>
        <w:t>┴</w:t>
      </w:r>
    </w:p>
    <w:p w14:paraId="7938282E" w14:textId="77777777" w:rsidR="00A872E1" w:rsidRPr="009E1CFA" w:rsidRDefault="00A872E1" w:rsidP="00A872E1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7A6A66C4" w14:textId="77777777" w:rsidR="00A872E1" w:rsidRPr="009E1CFA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Definsi 4.9</w:t>
      </w:r>
    </w:p>
    <w:p w14:paraId="5EF5695C" w14:textId="77777777" w:rsidR="00A872E1" w:rsidRPr="009E1CFA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etode Gram-Schimdt adalah metode yang digunakan untuk mengubah himpunan vektor yang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bebas linear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enjadi himpunan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ektor ortogonal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. </w:t>
      </w:r>
    </w:p>
    <w:p w14:paraId="07D7C784" w14:textId="77777777" w:rsidR="00A872E1" w:rsidRPr="009E1CFA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isalkan diketahui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B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=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259" w:dyaOrig="480" w14:anchorId="0882FF43">
          <v:shape id="_x0000_i1162" type="#_x0000_t75" style="width:63.6pt;height:23.4pt" o:ole="">
            <v:imagedata r:id="rId268" o:title=""/>
          </v:shape>
          <o:OLEObject Type="Embed" ProgID="Equation.DSMT4" ShapeID="_x0000_i1162" DrawAspect="Content" ObjectID="_1607949433" r:id="rId269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himpunan vektor yang bebas linear, maka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B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apat diubah menjadi himpunan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S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=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239" w:dyaOrig="480" w14:anchorId="24876337">
          <v:shape id="_x0000_i1163" type="#_x0000_t75" style="width:61.7pt;height:23.4pt" o:ole="">
            <v:imagedata r:id="rId270" o:title=""/>
          </v:shape>
          <o:OLEObject Type="Embed" ProgID="Equation.DSMT4" ShapeID="_x0000_i1163" DrawAspect="Content" ObjectID="_1607949434" r:id="rId271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yang ortogonal dengan cara:</w:t>
      </w:r>
    </w:p>
    <w:p w14:paraId="7C0DC54D" w14:textId="77777777" w:rsidR="00A872E1" w:rsidRPr="009E1CFA" w:rsidRDefault="00A872E1" w:rsidP="00A872E1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660" w:dyaOrig="400" w14:anchorId="78F5FF75">
          <v:shape id="_x0000_i1164" type="#_x0000_t75" style="width:33.65pt;height:19.65pt" o:ole="">
            <v:imagedata r:id="rId272" o:title=""/>
          </v:shape>
          <o:OLEObject Type="Embed" ProgID="Equation.DSMT4" ShapeID="_x0000_i1164" DrawAspect="Content" ObjectID="_1607949435" r:id="rId27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</w:t>
      </w:r>
    </w:p>
    <w:p w14:paraId="37571D93" w14:textId="77777777" w:rsidR="00A872E1" w:rsidRPr="009E1CFA" w:rsidRDefault="00A872E1" w:rsidP="00A872E1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3340" w:dyaOrig="960" w14:anchorId="10561A7A">
          <v:shape id="_x0000_i1165" type="#_x0000_t75" style="width:167.4pt;height:48.6pt" o:ole="">
            <v:imagedata r:id="rId274" o:title=""/>
          </v:shape>
          <o:OLEObject Type="Embed" ProgID="Equation.DSMT4" ShapeID="_x0000_i1165" DrawAspect="Content" ObjectID="_1607949436" r:id="rId275"/>
        </w:object>
      </w:r>
    </w:p>
    <w:p w14:paraId="24165AF5" w14:textId="77777777" w:rsidR="00A872E1" w:rsidRPr="009E1CFA" w:rsidRDefault="00A872E1" w:rsidP="00A872E1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4460" w:dyaOrig="960" w14:anchorId="52426E3F">
          <v:shape id="_x0000_i1166" type="#_x0000_t75" style="width:223.5pt;height:48.6pt" o:ole="">
            <v:imagedata r:id="rId276" o:title=""/>
          </v:shape>
          <o:OLEObject Type="Embed" ProgID="Equation.DSMT4" ShapeID="_x0000_i1166" DrawAspect="Content" ObjectID="_1607949437" r:id="rId277"/>
        </w:object>
      </w:r>
    </w:p>
    <w:p w14:paraId="08AC3895" w14:textId="77777777" w:rsidR="00A872E1" w:rsidRPr="009E1CFA" w:rsidRDefault="00A872E1" w:rsidP="00A872E1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5660" w:dyaOrig="960" w14:anchorId="598C3C01">
          <v:shape id="_x0000_i1167" type="#_x0000_t75" style="width:283.3pt;height:48.6pt" o:ole="">
            <v:imagedata r:id="rId278" o:title=""/>
          </v:shape>
          <o:OLEObject Type="Embed" ProgID="Equation.DSMT4" ShapeID="_x0000_i1167" DrawAspect="Content" ObjectID="_1607949438" r:id="rId279"/>
        </w:object>
      </w:r>
    </w:p>
    <w:p w14:paraId="52035BDC" w14:textId="77777777" w:rsidR="00A872E1" w:rsidRPr="009E1CFA" w:rsidRDefault="00A872E1" w:rsidP="00A872E1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...</w:t>
      </w:r>
    </w:p>
    <w:p w14:paraId="65E7D572" w14:textId="77777777" w:rsidR="00A872E1" w:rsidRPr="00ED450D" w:rsidRDefault="00A872E1" w:rsidP="00A872E1">
      <w:pPr>
        <w:pStyle w:val="ListParagraph"/>
        <w:numPr>
          <w:ilvl w:val="0"/>
          <w:numId w:val="15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6060" w:dyaOrig="960" w14:anchorId="73E6D963">
          <v:shape id="_x0000_i1168" type="#_x0000_t75" style="width:302.95pt;height:48.6pt" o:ole="">
            <v:imagedata r:id="rId280" o:title=""/>
          </v:shape>
          <o:OLEObject Type="Embed" ProgID="Equation.DSMT4" ShapeID="_x0000_i1168" DrawAspect="Content" ObjectID="_1607949439" r:id="rId281"/>
        </w:object>
      </w:r>
    </w:p>
    <w:p w14:paraId="09F45E0B" w14:textId="77777777" w:rsidR="00A872E1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</w:p>
    <w:p w14:paraId="7EC8877C" w14:textId="77777777" w:rsidR="00A872E1" w:rsidRPr="009E1CFA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lastRenderedPageBreak/>
        <w:t>Contoh 4.3:</w:t>
      </w:r>
    </w:p>
    <w:p w14:paraId="6E02A8CA" w14:textId="77777777" w:rsidR="00A872E1" w:rsidRPr="009E1CFA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ketahui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040" w:dyaOrig="480" w14:anchorId="7A2EA1CC">
          <v:shape id="_x0000_i1169" type="#_x0000_t75" style="width:52.35pt;height:23.4pt" o:ole="">
            <v:imagedata r:id="rId282" o:title=""/>
          </v:shape>
          <o:OLEObject Type="Embed" ProgID="Equation.DSMT4" ShapeID="_x0000_i1169" DrawAspect="Content" ObjectID="_1607949440" r:id="rId283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basis untuk ruang vektor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R</w:t>
      </w:r>
      <w:r w:rsidRPr="009E1CFA">
        <w:rPr>
          <w:rFonts w:asciiTheme="minorHAnsi" w:hAnsiTheme="minorHAnsi" w:cstheme="minorHAnsi"/>
          <w:sz w:val="24"/>
          <w:szCs w:val="24"/>
          <w:vertAlign w:val="superscript"/>
          <w:lang w:val="id-ID"/>
        </w:rPr>
        <w:t>2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dengan hasil kali dalam.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060" w:dyaOrig="400" w14:anchorId="6A02129B">
          <v:shape id="_x0000_i1170" type="#_x0000_t75" style="width:53.3pt;height:19.65pt" o:ole="">
            <v:imagedata r:id="rId284" o:title=""/>
          </v:shape>
          <o:OLEObject Type="Embed" ProgID="Equation.DSMT4" ShapeID="_x0000_i1170" DrawAspect="Content" ObjectID="_1607949441" r:id="rId285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,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140" w:dyaOrig="400" w14:anchorId="6C90BC1E">
          <v:shape id="_x0000_i1171" type="#_x0000_t75" style="width:56.1pt;height:19.65pt" o:ole="">
            <v:imagedata r:id="rId286" o:title=""/>
          </v:shape>
          <o:OLEObject Type="Embed" ProgID="Equation.DSMT4" ShapeID="_x0000_i1171" DrawAspect="Content" ObjectID="_1607949442" r:id="rId287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,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159" w:dyaOrig="400" w14:anchorId="078DB5C0">
          <v:shape id="_x0000_i1172" type="#_x0000_t75" style="width:57.95pt;height:19.65pt" o:ole="">
            <v:imagedata r:id="rId288" o:title=""/>
          </v:shape>
          <o:OLEObject Type="Embed" ProgID="Equation.DSMT4" ShapeID="_x0000_i1172" DrawAspect="Content" ObjectID="_1607949443" r:id="rId289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. Maka :</w:t>
      </w:r>
    </w:p>
    <w:p w14:paraId="77123A40" w14:textId="77777777" w:rsidR="00A872E1" w:rsidRPr="009E1CFA" w:rsidRDefault="00A872E1" w:rsidP="00A872E1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Ubahlah basis 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40" w:dyaOrig="400" w14:anchorId="62823B20">
          <v:shape id="_x0000_i1173" type="#_x0000_t75" style="width:42.1pt;height:19.65pt" o:ole="">
            <v:imagedata r:id="rId290" o:title=""/>
          </v:shape>
          <o:OLEObject Type="Embed" ProgID="Equation.DSMT4" ShapeID="_x0000_i1173" DrawAspect="Content" ObjectID="_1607949444" r:id="rId291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menjadi basis ortogonal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00" w:dyaOrig="400" w14:anchorId="39231331">
          <v:shape id="_x0000_i1174" type="#_x0000_t75" style="width:40.2pt;height:19.65pt" o:ole="">
            <v:imagedata r:id="rId292" o:title=""/>
          </v:shape>
          <o:OLEObject Type="Embed" ProgID="Equation.DSMT4" ShapeID="_x0000_i1174" DrawAspect="Content" ObjectID="_1607949445" r:id="rId293"/>
        </w:object>
      </w:r>
    </w:p>
    <w:p w14:paraId="1151A69C" w14:textId="77777777" w:rsidR="00A872E1" w:rsidRPr="00ED450D" w:rsidRDefault="00A872E1" w:rsidP="00A872E1">
      <w:pPr>
        <w:pStyle w:val="ListParagraph"/>
        <w:numPr>
          <w:ilvl w:val="0"/>
          <w:numId w:val="16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Ubahlah basis 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00" w:dyaOrig="400" w14:anchorId="11A40D1B">
          <v:shape id="_x0000_i1175" type="#_x0000_t75" style="width:40.2pt;height:19.65pt" o:ole="">
            <v:imagedata r:id="rId292" o:title=""/>
          </v:shape>
          <o:OLEObject Type="Embed" ProgID="Equation.DSMT4" ShapeID="_x0000_i1175" DrawAspect="Content" ObjectID="_1607949446" r:id="rId29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menjadi basis ortono</w:t>
      </w:r>
      <w:bookmarkStart w:id="0" w:name="_GoBack"/>
      <w:bookmarkEnd w:id="0"/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rmal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800" w:dyaOrig="400" w14:anchorId="5D97712A">
          <v:shape id="_x0000_i1176" type="#_x0000_t75" style="width:40.2pt;height:19.65pt" o:ole="">
            <v:imagedata r:id="rId295" o:title=""/>
          </v:shape>
          <o:OLEObject Type="Embed" ProgID="Equation.DSMT4" ShapeID="_x0000_i1176" DrawAspect="Content" ObjectID="_1607949447" r:id="rId296"/>
        </w:object>
      </w:r>
    </w:p>
    <w:p w14:paraId="04715DCE" w14:textId="77777777" w:rsidR="00A872E1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</w:p>
    <w:p w14:paraId="0C2864FB" w14:textId="77777777" w:rsidR="00A872E1" w:rsidRPr="009E1CFA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Penyelesaian</w:t>
      </w:r>
    </w:p>
    <w:p w14:paraId="04B6AD0E" w14:textId="77777777" w:rsidR="00A872E1" w:rsidRPr="009E1CFA" w:rsidRDefault="00A872E1" w:rsidP="00A872E1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479" w:dyaOrig="400" w14:anchorId="15DD467B">
          <v:shape id="_x0000_i1177" type="#_x0000_t75" style="width:73.85pt;height:19.65pt" o:ole="">
            <v:imagedata r:id="rId297" o:title=""/>
          </v:shape>
          <o:OLEObject Type="Embed" ProgID="Equation.DSMT4" ShapeID="_x0000_i1177" DrawAspect="Content" ObjectID="_1607949448" r:id="rId298"/>
        </w:object>
      </w:r>
    </w:p>
    <w:p w14:paraId="6F19AA94" w14:textId="77777777" w:rsidR="00A872E1" w:rsidRPr="009E1CFA" w:rsidRDefault="00A872E1" w:rsidP="00A872E1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6480" w:dyaOrig="960" w14:anchorId="64E59793">
          <v:shape id="_x0000_i1178" type="#_x0000_t75" style="width:324.45pt;height:48.6pt" o:ole="">
            <v:imagedata r:id="rId299" o:title=""/>
          </v:shape>
          <o:OLEObject Type="Embed" ProgID="Equation.DSMT4" ShapeID="_x0000_i1178" DrawAspect="Content" ObjectID="_1607949449" r:id="rId300"/>
        </w:object>
      </w:r>
    </w:p>
    <w:p w14:paraId="46B1EE52" w14:textId="77777777" w:rsidR="00A872E1" w:rsidRPr="009E1CFA" w:rsidRDefault="00A872E1" w:rsidP="00A872E1">
      <w:pPr>
        <w:pStyle w:val="ListParagraph"/>
        <w:numPr>
          <w:ilvl w:val="0"/>
          <w:numId w:val="17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44"/>
          <w:sz w:val="24"/>
          <w:szCs w:val="24"/>
          <w:lang w:val="id-ID"/>
        </w:rPr>
        <w:object w:dxaOrig="4460" w:dyaOrig="960" w14:anchorId="56F4D9C3">
          <v:shape id="_x0000_i1179" type="#_x0000_t75" style="width:223.5pt;height:48.6pt" o:ole="">
            <v:imagedata r:id="rId301" o:title=""/>
          </v:shape>
          <o:OLEObject Type="Embed" ProgID="Equation.DSMT4" ShapeID="_x0000_i1179" DrawAspect="Content" ObjectID="_1607949450" r:id="rId302"/>
        </w:object>
      </w:r>
    </w:p>
    <w:p w14:paraId="331091B0" w14:textId="77777777" w:rsidR="00A872E1" w:rsidRPr="009E1CFA" w:rsidRDefault="00A872E1" w:rsidP="00A872E1">
      <w:pPr>
        <w:spacing w:after="0" w:line="360" w:lineRule="auto"/>
        <w:ind w:left="360" w:firstLine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   </w:t>
      </w:r>
      <w:r w:rsidRPr="009E1CFA">
        <w:rPr>
          <w:rFonts w:asciiTheme="minorHAnsi" w:eastAsiaTheme="minorHAnsi" w:hAnsiTheme="minorHAnsi" w:cstheme="minorHAnsi"/>
          <w:position w:val="-28"/>
          <w:sz w:val="24"/>
          <w:szCs w:val="24"/>
          <w:lang w:val="id-ID"/>
        </w:rPr>
        <w:object w:dxaOrig="4860" w:dyaOrig="680" w14:anchorId="0A52F53F">
          <v:shape id="_x0000_i1180" type="#_x0000_t75" style="width:243.1pt;height:33.65pt" o:ole="">
            <v:imagedata r:id="rId303" o:title=""/>
          </v:shape>
          <o:OLEObject Type="Embed" ProgID="Equation.DSMT4" ShapeID="_x0000_i1180" DrawAspect="Content" ObjectID="_1607949451" r:id="rId304"/>
        </w:object>
      </w:r>
    </w:p>
    <w:p w14:paraId="1DB1D4DF" w14:textId="77777777" w:rsidR="00A872E1" w:rsidRPr="009E1CFA" w:rsidRDefault="00A872E1" w:rsidP="00A872E1">
      <w:pPr>
        <w:spacing w:after="0" w:line="360" w:lineRule="auto"/>
        <w:ind w:left="360" w:firstLine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adi </w:t>
      </w:r>
      <w:r w:rsidRPr="009E1CFA">
        <w:rPr>
          <w:rFonts w:asciiTheme="minorHAnsi" w:eastAsiaTheme="minorHAnsi" w:hAnsiTheme="minorHAnsi" w:cstheme="minorHAnsi"/>
          <w:position w:val="-28"/>
          <w:sz w:val="24"/>
          <w:szCs w:val="24"/>
          <w:lang w:val="id-ID"/>
        </w:rPr>
        <w:object w:dxaOrig="4440" w:dyaOrig="680" w14:anchorId="2B97187A">
          <v:shape id="_x0000_i1181" type="#_x0000_t75" style="width:221.6pt;height:33.65pt" o:ole="">
            <v:imagedata r:id="rId305" o:title=""/>
          </v:shape>
          <o:OLEObject Type="Embed" ProgID="Equation.DSMT4" ShapeID="_x0000_i1181" DrawAspect="Content" ObjectID="_1607949452" r:id="rId306"/>
        </w:object>
      </w:r>
    </w:p>
    <w:p w14:paraId="4A4030E0" w14:textId="77777777" w:rsidR="00A872E1" w:rsidRPr="009E1CFA" w:rsidRDefault="00A872E1" w:rsidP="00A872E1">
      <w:pPr>
        <w:spacing w:after="0" w:line="360" w:lineRule="auto"/>
        <w:ind w:left="360" w:firstLine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Setelah dihitung diperoleh norma dari masing-masing vektor </w:t>
      </w:r>
    </w:p>
    <w:p w14:paraId="1B9FCE41" w14:textId="77777777" w:rsidR="00A872E1" w:rsidRPr="009E1CFA" w:rsidRDefault="00A872E1" w:rsidP="00A872E1">
      <w:pPr>
        <w:spacing w:after="0" w:line="360" w:lineRule="auto"/>
        <w:ind w:left="1800" w:firstLine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28"/>
          <w:sz w:val="24"/>
          <w:szCs w:val="24"/>
          <w:lang w:val="id-ID"/>
        </w:rPr>
        <w:object w:dxaOrig="3180" w:dyaOrig="720" w14:anchorId="5E92C8B3">
          <v:shape id="_x0000_i1182" type="#_x0000_t75" style="width:159.9pt;height:36.45pt" o:ole="">
            <v:imagedata r:id="rId307" o:title=""/>
          </v:shape>
          <o:OLEObject Type="Embed" ProgID="Equation.DSMT4" ShapeID="_x0000_i1182" DrawAspect="Content" ObjectID="_1607949453" r:id="rId308"/>
        </w:object>
      </w:r>
    </w:p>
    <w:p w14:paraId="5CB85506" w14:textId="77777777" w:rsidR="00A872E1" w:rsidRPr="009E1CFA" w:rsidRDefault="00A872E1" w:rsidP="00A872E1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  <w:t xml:space="preserve">Sehingga diperoleh basis ortonormal </w:t>
      </w:r>
    </w:p>
    <w:p w14:paraId="26A2B6F9" w14:textId="77777777" w:rsidR="00A872E1" w:rsidRPr="009E1CFA" w:rsidRDefault="00A872E1" w:rsidP="00A872E1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40"/>
          <w:sz w:val="24"/>
          <w:szCs w:val="24"/>
          <w:lang w:val="id-ID"/>
        </w:rPr>
        <w:object w:dxaOrig="5640" w:dyaOrig="840" w14:anchorId="402A66B3">
          <v:shape id="_x0000_i1183" type="#_x0000_t75" style="width:282.4pt;height:42.1pt" o:ole="">
            <v:imagedata r:id="rId309" o:title=""/>
          </v:shape>
          <o:OLEObject Type="Embed" ProgID="Equation.DSMT4" ShapeID="_x0000_i1183" DrawAspect="Content" ObjectID="_1607949454" r:id="rId310"/>
        </w:object>
      </w:r>
    </w:p>
    <w:p w14:paraId="4B524898" w14:textId="77777777" w:rsidR="00A872E1" w:rsidRPr="009E1CFA" w:rsidRDefault="00A872E1" w:rsidP="00A872E1">
      <w:p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ab/>
      </w:r>
      <w:r w:rsidRPr="009E1CFA">
        <w:rPr>
          <w:rFonts w:asciiTheme="minorHAnsi" w:eastAsiaTheme="minorHAnsi" w:hAnsiTheme="minorHAnsi" w:cstheme="minorHAnsi"/>
          <w:position w:val="-40"/>
          <w:sz w:val="24"/>
          <w:szCs w:val="24"/>
          <w:lang w:val="id-ID"/>
        </w:rPr>
        <w:object w:dxaOrig="2980" w:dyaOrig="840" w14:anchorId="35B2BB8B">
          <v:shape id="_x0000_i1184" type="#_x0000_t75" style="width:147.75pt;height:42.1pt" o:ole="">
            <v:imagedata r:id="rId311" o:title=""/>
          </v:shape>
          <o:OLEObject Type="Embed" ProgID="Equation.DSMT4" ShapeID="_x0000_i1184" DrawAspect="Content" ObjectID="_1607949455" r:id="rId312"/>
        </w:object>
      </w:r>
    </w:p>
    <w:p w14:paraId="2EB7DCC4" w14:textId="77777777" w:rsidR="00A872E1" w:rsidRPr="009E1CFA" w:rsidRDefault="00A872E1" w:rsidP="00A872E1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5E9D141B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 Latihan 4.7</w:t>
      </w:r>
    </w:p>
    <w:p w14:paraId="4B1945E5" w14:textId="77777777" w:rsidR="00A872E1" w:rsidRPr="009E1CFA" w:rsidRDefault="00A872E1" w:rsidP="00A872E1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lastRenderedPageBreak/>
        <w:t xml:space="preserve">Diketahui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419" w:dyaOrig="400" w14:anchorId="24D18729">
          <v:shape id="_x0000_i1185" type="#_x0000_t75" style="width:71.05pt;height:19.65pt" o:ole="">
            <v:imagedata r:id="rId313" o:title=""/>
          </v:shape>
          <o:OLEObject Type="Embed" ProgID="Equation.DSMT4" ShapeID="_x0000_i1185" DrawAspect="Content" ObjectID="_1607949456" r:id="rId314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engan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3379" w:dyaOrig="400" w14:anchorId="153AE433">
          <v:shape id="_x0000_i1186" type="#_x0000_t75" style="width:168.3pt;height:19.65pt" o:ole="">
            <v:imagedata r:id="rId315" o:title=""/>
          </v:shape>
          <o:OLEObject Type="Embed" ProgID="Equation.DSMT4" ShapeID="_x0000_i1186" DrawAspect="Content" ObjectID="_1607949457" r:id="rId31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basis </w:t>
      </w:r>
    </w:p>
    <w:p w14:paraId="239B4639" w14:textId="77777777" w:rsidR="00A872E1" w:rsidRPr="009E1CFA" w:rsidRDefault="00A872E1" w:rsidP="00A872E1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Ubahlah 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419" w:dyaOrig="400" w14:anchorId="0F5123C4">
          <v:shape id="_x0000_i1187" type="#_x0000_t75" style="width:71.05pt;height:19.65pt" o:ole="">
            <v:imagedata r:id="rId313" o:title=""/>
          </v:shape>
          <o:OLEObject Type="Embed" ProgID="Equation.DSMT4" ShapeID="_x0000_i1187" DrawAspect="Content" ObjectID="_1607949458" r:id="rId317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 menjadi basis-basis ortogonal.</w:t>
      </w:r>
    </w:p>
    <w:p w14:paraId="16E1BEFE" w14:textId="77777777" w:rsidR="00A872E1" w:rsidRPr="00ED450D" w:rsidRDefault="00A872E1" w:rsidP="00A872E1">
      <w:pPr>
        <w:pStyle w:val="ListParagraph"/>
        <w:numPr>
          <w:ilvl w:val="0"/>
          <w:numId w:val="18"/>
        </w:numPr>
        <w:spacing w:after="0" w:line="360" w:lineRule="auto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Ubahlah  </w:t>
      </w:r>
      <w:r w:rsidRPr="009E1CFA">
        <w:rPr>
          <w:rFonts w:asciiTheme="minorHAnsi" w:eastAsiaTheme="minorHAnsi" w:hAnsiTheme="minorHAnsi" w:cstheme="minorHAnsi"/>
          <w:position w:val="-12"/>
          <w:sz w:val="24"/>
          <w:szCs w:val="24"/>
          <w:lang w:val="id-ID"/>
        </w:rPr>
        <w:object w:dxaOrig="1419" w:dyaOrig="400" w14:anchorId="36D5C243">
          <v:shape id="_x0000_i1188" type="#_x0000_t75" style="width:71.05pt;height:19.65pt" o:ole="">
            <v:imagedata r:id="rId313" o:title=""/>
          </v:shape>
          <o:OLEObject Type="Embed" ProgID="Equation.DSMT4" ShapeID="_x0000_i1188" DrawAspect="Content" ObjectID="_1607949459" r:id="rId318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menjadi basis-basis ortonormal.</w:t>
      </w:r>
    </w:p>
    <w:p w14:paraId="6D68D848" w14:textId="77777777" w:rsidR="00A872E1" w:rsidRDefault="00A872E1" w:rsidP="00A872E1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6A3E4355" w14:textId="77777777" w:rsidR="00A872E1" w:rsidRPr="009E1CFA" w:rsidRDefault="00A872E1" w:rsidP="00A872E1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>Salah satu kegunaan dalam menggunakan basis ortonormal adalah sebagai berikut:</w:t>
      </w:r>
    </w:p>
    <w:p w14:paraId="71A9F369" w14:textId="77777777" w:rsidR="00A872E1" w:rsidRDefault="00A872E1" w:rsidP="00A872E1">
      <w:pPr>
        <w:spacing w:after="0" w:line="360" w:lineRule="auto"/>
        <w:ind w:firstLine="284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</w:p>
    <w:p w14:paraId="1FEBF3B0" w14:textId="77777777" w:rsidR="00A872E1" w:rsidRPr="009E1CFA" w:rsidRDefault="00A872E1" w:rsidP="00A872E1">
      <w:pPr>
        <w:spacing w:after="0" w:line="360" w:lineRule="auto"/>
        <w:ind w:firstLine="284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>Teorema 4.2</w:t>
      </w:r>
    </w:p>
    <w:p w14:paraId="39F07A2F" w14:textId="77777777" w:rsidR="00A872E1" w:rsidRPr="009E1CFA" w:rsidRDefault="00A872E1" w:rsidP="00A872E1">
      <w:pPr>
        <w:spacing w:after="0" w:line="360" w:lineRule="auto"/>
        <w:ind w:left="284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Jika </w:t>
      </w: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1639" w:dyaOrig="480" w14:anchorId="418A56B0">
          <v:shape id="_x0000_i1189" type="#_x0000_t75" style="width:82.3pt;height:23.4pt" o:ole="">
            <v:imagedata r:id="rId319" o:title=""/>
          </v:shape>
          <o:OLEObject Type="Embed" ProgID="Equation.DSMT4" ShapeID="_x0000_i1189" DrawAspect="Content" ObjectID="_1607949460" r:id="rId320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adalah suatu basis ortonormal untuk suatu ruang hasil kali dalam </w:t>
      </w:r>
      <w:r w:rsidRPr="009E1CFA">
        <w:rPr>
          <w:rFonts w:asciiTheme="minorHAnsi" w:hAnsiTheme="minorHAnsi" w:cstheme="minorHAnsi"/>
          <w:i/>
          <w:sz w:val="24"/>
          <w:szCs w:val="24"/>
          <w:lang w:val="id-ID"/>
        </w:rPr>
        <w:t>V</w: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, dan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759" w:dyaOrig="340" w14:anchorId="732C6950">
          <v:shape id="_x0000_i1190" type="#_x0000_t75" style="width:38.35pt;height:16.85pt" o:ole="">
            <v:imagedata r:id="rId321" o:title=""/>
          </v:shape>
          <o:OLEObject Type="Embed" ProgID="Equation.DSMT4" ShapeID="_x0000_i1190" DrawAspect="Content" ObjectID="_1607949461" r:id="rId322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maka berlaku:</w:t>
      </w:r>
    </w:p>
    <w:p w14:paraId="598C2F58" w14:textId="77777777" w:rsidR="00A872E1" w:rsidRPr="009E1CFA" w:rsidRDefault="00A872E1" w:rsidP="00A872E1">
      <w:pPr>
        <w:spacing w:after="0" w:line="360" w:lineRule="auto"/>
        <w:ind w:left="2444" w:firstLine="436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eastAsiaTheme="minorHAnsi" w:hAnsiTheme="minorHAnsi" w:cstheme="minorHAnsi"/>
          <w:position w:val="-18"/>
          <w:sz w:val="24"/>
          <w:szCs w:val="24"/>
          <w:lang w:val="id-ID"/>
        </w:rPr>
        <w:object w:dxaOrig="3660" w:dyaOrig="480" w14:anchorId="09D117EE">
          <v:shape id="_x0000_i1191" type="#_x0000_t75" style="width:182.35pt;height:23.4pt" o:ole="">
            <v:imagedata r:id="rId323" o:title=""/>
          </v:shape>
          <o:OLEObject Type="Embed" ProgID="Equation.DSMT4" ShapeID="_x0000_i1191" DrawAspect="Content" ObjectID="_1607949462" r:id="rId324"/>
        </w:object>
      </w:r>
    </w:p>
    <w:p w14:paraId="72012DBD" w14:textId="77777777" w:rsidR="00A872E1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3244A5A5" w14:textId="77777777" w:rsidR="00A872E1" w:rsidRPr="009E1CFA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</w:p>
    <w:p w14:paraId="0E9379B2" w14:textId="77777777" w:rsidR="00A872E1" w:rsidRPr="009E1CFA" w:rsidRDefault="00A872E1" w:rsidP="00A872E1">
      <w:pPr>
        <w:pStyle w:val="ListParagraph"/>
        <w:spacing w:after="0" w:line="360" w:lineRule="auto"/>
        <w:ind w:left="360"/>
        <w:jc w:val="both"/>
        <w:rPr>
          <w:rFonts w:asciiTheme="minorHAnsi" w:hAnsiTheme="minorHAnsi" w:cstheme="minorHAnsi"/>
          <w:b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sym w:font="Wingdings" w:char="003F"/>
      </w:r>
      <w:r w:rsidRPr="009E1CFA">
        <w:rPr>
          <w:rFonts w:asciiTheme="minorHAnsi" w:hAnsiTheme="minorHAnsi" w:cstheme="minorHAnsi"/>
          <w:b/>
          <w:sz w:val="24"/>
          <w:szCs w:val="24"/>
          <w:lang w:val="id-ID"/>
        </w:rPr>
        <w:t xml:space="preserve"> Latihan 4.7</w:t>
      </w:r>
    </w:p>
    <w:p w14:paraId="4AB05178" w14:textId="77777777" w:rsidR="00A872E1" w:rsidRPr="009E1CFA" w:rsidRDefault="00A872E1" w:rsidP="00A872E1">
      <w:pPr>
        <w:spacing w:after="0" w:line="360" w:lineRule="auto"/>
        <w:ind w:left="360"/>
        <w:jc w:val="both"/>
        <w:rPr>
          <w:rFonts w:asciiTheme="minorHAnsi" w:hAnsiTheme="minorHAnsi" w:cstheme="minorHAnsi"/>
          <w:sz w:val="24"/>
          <w:szCs w:val="24"/>
          <w:lang w:val="id-ID"/>
        </w:rPr>
      </w:pPr>
      <w:r w:rsidRPr="009E1CFA">
        <w:rPr>
          <w:rFonts w:asciiTheme="minorHAnsi" w:hAnsiTheme="minorHAnsi" w:cstheme="minorHAnsi"/>
          <w:sz w:val="24"/>
          <w:szCs w:val="24"/>
          <w:lang w:val="id-ID"/>
        </w:rPr>
        <w:t xml:space="preserve">Diberikan suatu basis-basis ortonormal yang relatif terhadap suatu ruang hasil kali dalam. Tentukan vektor koordinat </w:t>
      </w:r>
      <w:r w:rsidRPr="009E1CFA">
        <w:rPr>
          <w:rFonts w:asciiTheme="minorHAnsi" w:eastAsiaTheme="minorHAnsi" w:hAnsiTheme="minorHAnsi" w:cstheme="minorHAnsi"/>
          <w:position w:val="-6"/>
          <w:sz w:val="24"/>
          <w:szCs w:val="24"/>
          <w:lang w:val="id-ID"/>
        </w:rPr>
        <w:object w:dxaOrig="240" w:dyaOrig="340" w14:anchorId="358FAE4C">
          <v:shape id="_x0000_i1192" type="#_x0000_t75" style="width:12.15pt;height:16.85pt" o:ole="">
            <v:imagedata r:id="rId325" o:title=""/>
          </v:shape>
          <o:OLEObject Type="Embed" ProgID="Equation.DSMT4" ShapeID="_x0000_i1192" DrawAspect="Content" ObjectID="_1607949463" r:id="rId326"/>
        </w:object>
      </w:r>
      <w:r w:rsidRPr="009E1CFA">
        <w:rPr>
          <w:rFonts w:asciiTheme="minorHAnsi" w:hAnsiTheme="minorHAnsi" w:cstheme="minorHAnsi"/>
          <w:sz w:val="24"/>
          <w:szCs w:val="24"/>
          <w:lang w:val="id-ID"/>
        </w:rPr>
        <w:t>terhadap basis yang bersangkutan.</w:t>
      </w:r>
    </w:p>
    <w:p w14:paraId="1EF47D07" w14:textId="77777777" w:rsidR="00A872E1" w:rsidRPr="00A872E1" w:rsidRDefault="00A872E1" w:rsidP="00A872E1">
      <w:pPr>
        <w:pStyle w:val="ListParagraph"/>
        <w:numPr>
          <w:ilvl w:val="0"/>
          <w:numId w:val="19"/>
        </w:numPr>
        <w:spacing w:after="0" w:line="360" w:lineRule="auto"/>
        <w:jc w:val="both"/>
      </w:pPr>
      <w:r w:rsidRPr="009E1CFA">
        <w:rPr>
          <w:rFonts w:asciiTheme="minorHAnsi" w:eastAsiaTheme="minorHAnsi" w:hAnsiTheme="minorHAnsi" w:cstheme="minorHAnsi"/>
          <w:position w:val="-30"/>
          <w:sz w:val="24"/>
          <w:szCs w:val="24"/>
          <w:lang w:val="id-ID"/>
        </w:rPr>
        <w:object w:dxaOrig="4500" w:dyaOrig="720" w14:anchorId="641E7339">
          <v:shape id="_x0000_i1193" type="#_x0000_t75" style="width:224.4pt;height:36.45pt" o:ole="">
            <v:imagedata r:id="rId327" o:title=""/>
          </v:shape>
          <o:OLEObject Type="Embed" ProgID="Equation.DSMT4" ShapeID="_x0000_i1193" DrawAspect="Content" ObjectID="_1607949464" r:id="rId328"/>
        </w:object>
      </w:r>
    </w:p>
    <w:p w14:paraId="6713483A" w14:textId="63962E1A" w:rsidR="006B5397" w:rsidRDefault="00A872E1" w:rsidP="00A872E1">
      <w:pPr>
        <w:pStyle w:val="ListParagraph"/>
        <w:numPr>
          <w:ilvl w:val="0"/>
          <w:numId w:val="19"/>
        </w:numPr>
        <w:spacing w:after="0" w:line="360" w:lineRule="auto"/>
        <w:jc w:val="both"/>
      </w:pPr>
      <w:r w:rsidRPr="009E1CFA">
        <w:rPr>
          <w:rFonts w:asciiTheme="minorHAnsi" w:eastAsiaTheme="minorHAnsi" w:hAnsiTheme="minorHAnsi" w:cstheme="minorHAnsi"/>
          <w:position w:val="-28"/>
          <w:sz w:val="24"/>
          <w:szCs w:val="24"/>
          <w:lang w:val="id-ID"/>
        </w:rPr>
        <w:object w:dxaOrig="6360" w:dyaOrig="680" w14:anchorId="7F3734D5">
          <v:shape id="_x0000_i1194" type="#_x0000_t75" style="width:317.9pt;height:33.65pt" o:ole="">
            <v:imagedata r:id="rId329" o:title=""/>
          </v:shape>
          <o:OLEObject Type="Embed" ProgID="Equation.DSMT4" ShapeID="_x0000_i1194" DrawAspect="Content" ObjectID="_1607949465" r:id="rId330"/>
        </w:object>
      </w:r>
    </w:p>
    <w:sectPr w:rsidR="006B539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DD27EC"/>
    <w:multiLevelType w:val="hybridMultilevel"/>
    <w:tmpl w:val="961E9F36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A8E24C9"/>
    <w:multiLevelType w:val="hybridMultilevel"/>
    <w:tmpl w:val="ACE2FA64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26D162C"/>
    <w:multiLevelType w:val="hybridMultilevel"/>
    <w:tmpl w:val="71B49480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 w15:restartNumberingAfterBreak="0">
    <w:nsid w:val="1BB76A42"/>
    <w:multiLevelType w:val="hybridMultilevel"/>
    <w:tmpl w:val="80746256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BF65F6E"/>
    <w:multiLevelType w:val="hybridMultilevel"/>
    <w:tmpl w:val="7186902A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5EC7FEB"/>
    <w:multiLevelType w:val="hybridMultilevel"/>
    <w:tmpl w:val="33DAB130"/>
    <w:lvl w:ilvl="0" w:tplc="E74A8CE2">
      <w:start w:val="1"/>
      <w:numFmt w:val="lowerLetter"/>
      <w:lvlText w:val="%1."/>
      <w:lvlJc w:val="left"/>
      <w:pPr>
        <w:ind w:left="644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8576521"/>
    <w:multiLevelType w:val="hybridMultilevel"/>
    <w:tmpl w:val="679E99A0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DE50020"/>
    <w:multiLevelType w:val="hybridMultilevel"/>
    <w:tmpl w:val="69681F78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50E931A5"/>
    <w:multiLevelType w:val="hybridMultilevel"/>
    <w:tmpl w:val="FABA4B96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A0F2F1C"/>
    <w:multiLevelType w:val="hybridMultilevel"/>
    <w:tmpl w:val="40D22C8A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1C62B97"/>
    <w:multiLevelType w:val="hybridMultilevel"/>
    <w:tmpl w:val="8096651E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62CD181A"/>
    <w:multiLevelType w:val="hybridMultilevel"/>
    <w:tmpl w:val="2C10BBE6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71A62DB9"/>
    <w:multiLevelType w:val="hybridMultilevel"/>
    <w:tmpl w:val="BCF819C0"/>
    <w:lvl w:ilvl="0" w:tplc="F82AEEB8">
      <w:start w:val="1"/>
      <w:numFmt w:val="lowerLetter"/>
      <w:lvlText w:val="%1."/>
      <w:lvlJc w:val="left"/>
      <w:pPr>
        <w:ind w:left="108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7AB70649"/>
    <w:multiLevelType w:val="hybridMultilevel"/>
    <w:tmpl w:val="A64E6BD6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7C3835EF"/>
    <w:multiLevelType w:val="hybridMultilevel"/>
    <w:tmpl w:val="5A0E24BC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7CF17A44"/>
    <w:multiLevelType w:val="hybridMultilevel"/>
    <w:tmpl w:val="158E4218"/>
    <w:lvl w:ilvl="0" w:tplc="55FE50EE">
      <w:start w:val="1"/>
      <w:numFmt w:val="decimal"/>
      <w:lvlText w:val="%1."/>
      <w:lvlJc w:val="left"/>
      <w:pPr>
        <w:ind w:left="1080" w:hanging="360"/>
      </w:pPr>
    </w:lvl>
    <w:lvl w:ilvl="1" w:tplc="042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7D3C4D74"/>
    <w:multiLevelType w:val="hybridMultilevel"/>
    <w:tmpl w:val="E6FC13CA"/>
    <w:lvl w:ilvl="0" w:tplc="DB3647E8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1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1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1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1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1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1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1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72E1"/>
    <w:rsid w:val="004255C8"/>
    <w:rsid w:val="006B5397"/>
    <w:rsid w:val="00A87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  <o:rules v:ext="edit">
        <o:r id="V:Rule1" type="connector" idref="#_x0000_s1040"/>
        <o:r id="V:Rule2" type="connector" idref="#_x0000_s1029"/>
        <o:r id="V:Rule3" type="connector" idref="#_x0000_s1032"/>
        <o:r id="V:Rule4" type="connector" idref="#_x0000_s1041"/>
        <o:r id="V:Rule5" type="connector" idref="#_x0000_s1046"/>
        <o:r id="V:Rule6" type="connector" idref="#_x0000_s1031"/>
      </o:rules>
    </o:shapelayout>
  </w:shapeDefaults>
  <w:decimalSymbol w:val="."/>
  <w:listSeparator w:val=","/>
  <w14:docId w14:val="07DE59E8"/>
  <w15:chartTrackingRefBased/>
  <w15:docId w15:val="{815DCABB-8F8E-4A38-855E-686050A672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872E1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872E1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eastAsia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872E1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eastAsia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A872E1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872E1"/>
    <w:rPr>
      <w:rFonts w:ascii="Calibri" w:eastAsia="Times New Roman" w:hAnsi="Calibri" w:cs="Times New Roman"/>
      <w:shadow/>
      <w:color w:val="000000"/>
      <w:sz w:val="56"/>
      <w:szCs w:val="56"/>
    </w:rPr>
  </w:style>
  <w:style w:type="table" w:styleId="TableGrid">
    <w:name w:val="Table Grid"/>
    <w:basedOn w:val="TableNormal"/>
    <w:uiPriority w:val="59"/>
    <w:rsid w:val="00A872E1"/>
    <w:pPr>
      <w:spacing w:after="0" w:line="240" w:lineRule="auto"/>
    </w:pPr>
    <w:rPr>
      <w:rFonts w:ascii="Calibri" w:eastAsia="Calibri" w:hAnsi="Calibri" w:cs="Times New Roman"/>
      <w:sz w:val="20"/>
      <w:szCs w:val="20"/>
      <w:lang w:val="id-ID" w:eastAsia="id-ID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34"/>
    <w:qFormat/>
    <w:rsid w:val="00A872E1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A87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872E1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872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72E1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72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72E1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A872E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872E1"/>
    <w:rPr>
      <w:color w:val="808080"/>
    </w:rPr>
  </w:style>
  <w:style w:type="paragraph" w:styleId="BodyTextIndent">
    <w:name w:val="Body Text Indent"/>
    <w:basedOn w:val="Normal"/>
    <w:link w:val="BodyTextIndentChar"/>
    <w:rsid w:val="00A872E1"/>
    <w:pPr>
      <w:spacing w:after="0" w:line="360" w:lineRule="auto"/>
      <w:ind w:left="54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872E1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33.wmf"/><Relationship Id="rId303" Type="http://schemas.openxmlformats.org/officeDocument/2006/relationships/image" Target="media/image135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3.bin"/><Relationship Id="rId63" Type="http://schemas.openxmlformats.org/officeDocument/2006/relationships/image" Target="media/image23.wmf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86.bin"/><Relationship Id="rId324" Type="http://schemas.openxmlformats.org/officeDocument/2006/relationships/oleObject" Target="embeddings/oleObject176.bin"/><Relationship Id="rId170" Type="http://schemas.openxmlformats.org/officeDocument/2006/relationships/image" Target="media/image75.wmf"/><Relationship Id="rId191" Type="http://schemas.openxmlformats.org/officeDocument/2006/relationships/oleObject" Target="embeddings/oleObject102.bin"/><Relationship Id="rId205" Type="http://schemas.openxmlformats.org/officeDocument/2006/relationships/image" Target="media/image92.wmf"/><Relationship Id="rId226" Type="http://schemas.openxmlformats.org/officeDocument/2006/relationships/image" Target="media/image102.wmf"/><Relationship Id="rId247" Type="http://schemas.openxmlformats.org/officeDocument/2006/relationships/oleObject" Target="embeddings/oleObject133.bin"/><Relationship Id="rId107" Type="http://schemas.openxmlformats.org/officeDocument/2006/relationships/image" Target="media/image44.wmf"/><Relationship Id="rId268" Type="http://schemas.openxmlformats.org/officeDocument/2006/relationships/image" Target="media/image118.wmf"/><Relationship Id="rId289" Type="http://schemas.openxmlformats.org/officeDocument/2006/relationships/oleObject" Target="embeddings/oleObject15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8.bin"/><Relationship Id="rId53" Type="http://schemas.openxmlformats.org/officeDocument/2006/relationships/oleObject" Target="embeddings/oleObject30.bin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70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70.bin"/><Relationship Id="rId5" Type="http://schemas.openxmlformats.org/officeDocument/2006/relationships/image" Target="media/image1.wmf"/><Relationship Id="rId95" Type="http://schemas.openxmlformats.org/officeDocument/2006/relationships/oleObject" Target="embeddings/oleObject53.bin"/><Relationship Id="rId160" Type="http://schemas.openxmlformats.org/officeDocument/2006/relationships/image" Target="media/image70.wmf"/><Relationship Id="rId181" Type="http://schemas.openxmlformats.org/officeDocument/2006/relationships/oleObject" Target="embeddings/oleObject97.bin"/><Relationship Id="rId216" Type="http://schemas.openxmlformats.org/officeDocument/2006/relationships/image" Target="media/image97.wmf"/><Relationship Id="rId237" Type="http://schemas.openxmlformats.org/officeDocument/2006/relationships/image" Target="media/image106.wmf"/><Relationship Id="rId258" Type="http://schemas.openxmlformats.org/officeDocument/2006/relationships/image" Target="media/image114.wmf"/><Relationship Id="rId279" Type="http://schemas.openxmlformats.org/officeDocument/2006/relationships/oleObject" Target="embeddings/oleObject152.bin"/><Relationship Id="rId22" Type="http://schemas.openxmlformats.org/officeDocument/2006/relationships/oleObject" Target="embeddings/oleObject11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7.bin"/><Relationship Id="rId118" Type="http://schemas.openxmlformats.org/officeDocument/2006/relationships/oleObject" Target="embeddings/oleObject65.bin"/><Relationship Id="rId139" Type="http://schemas.openxmlformats.org/officeDocument/2006/relationships/image" Target="media/image60.wmf"/><Relationship Id="rId290" Type="http://schemas.openxmlformats.org/officeDocument/2006/relationships/image" Target="media/image129.wmf"/><Relationship Id="rId304" Type="http://schemas.openxmlformats.org/officeDocument/2006/relationships/oleObject" Target="embeddings/oleObject165.bin"/><Relationship Id="rId325" Type="http://schemas.openxmlformats.org/officeDocument/2006/relationships/image" Target="media/image145.wmf"/><Relationship Id="rId85" Type="http://schemas.openxmlformats.org/officeDocument/2006/relationships/image" Target="media/image34.wmf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2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1.bin"/><Relationship Id="rId248" Type="http://schemas.openxmlformats.org/officeDocument/2006/relationships/oleObject" Target="embeddings/oleObject134.bin"/><Relationship Id="rId269" Type="http://schemas.openxmlformats.org/officeDocument/2006/relationships/oleObject" Target="embeddings/oleObject147.bin"/><Relationship Id="rId12" Type="http://schemas.openxmlformats.org/officeDocument/2006/relationships/oleObject" Target="embeddings/oleObject4.bin"/><Relationship Id="rId33" Type="http://schemas.openxmlformats.org/officeDocument/2006/relationships/image" Target="media/image11.wmf"/><Relationship Id="rId108" Type="http://schemas.openxmlformats.org/officeDocument/2006/relationships/oleObject" Target="embeddings/oleObject60.bin"/><Relationship Id="rId129" Type="http://schemas.openxmlformats.org/officeDocument/2006/relationships/image" Target="media/image55.wmf"/><Relationship Id="rId280" Type="http://schemas.openxmlformats.org/officeDocument/2006/relationships/image" Target="media/image124.wmf"/><Relationship Id="rId315" Type="http://schemas.openxmlformats.org/officeDocument/2006/relationships/image" Target="media/image141.wmf"/><Relationship Id="rId54" Type="http://schemas.openxmlformats.org/officeDocument/2006/relationships/image" Target="media/image20.wmf"/><Relationship Id="rId75" Type="http://schemas.openxmlformats.org/officeDocument/2006/relationships/image" Target="media/image29.wmf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76.bin"/><Relationship Id="rId161" Type="http://schemas.openxmlformats.org/officeDocument/2006/relationships/oleObject" Target="embeddings/oleObject87.bin"/><Relationship Id="rId182" Type="http://schemas.openxmlformats.org/officeDocument/2006/relationships/image" Target="media/image81.wmf"/><Relationship Id="rId217" Type="http://schemas.openxmlformats.org/officeDocument/2006/relationships/oleObject" Target="embeddings/oleObject116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8.bin"/><Relationship Id="rId259" Type="http://schemas.openxmlformats.org/officeDocument/2006/relationships/oleObject" Target="embeddings/oleObject141.bin"/><Relationship Id="rId23" Type="http://schemas.openxmlformats.org/officeDocument/2006/relationships/image" Target="media/image8.wmf"/><Relationship Id="rId119" Type="http://schemas.openxmlformats.org/officeDocument/2006/relationships/image" Target="media/image50.wmf"/><Relationship Id="rId270" Type="http://schemas.openxmlformats.org/officeDocument/2006/relationships/image" Target="media/image119.wmf"/><Relationship Id="rId291" Type="http://schemas.openxmlformats.org/officeDocument/2006/relationships/oleObject" Target="embeddings/oleObject158.bin"/><Relationship Id="rId305" Type="http://schemas.openxmlformats.org/officeDocument/2006/relationships/image" Target="media/image136.wmf"/><Relationship Id="rId326" Type="http://schemas.openxmlformats.org/officeDocument/2006/relationships/oleObject" Target="embeddings/oleObject177.bin"/><Relationship Id="rId44" Type="http://schemas.openxmlformats.org/officeDocument/2006/relationships/oleObject" Target="embeddings/oleObject24.bin"/><Relationship Id="rId65" Type="http://schemas.openxmlformats.org/officeDocument/2006/relationships/image" Target="media/image24.wmf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1.bin"/><Relationship Id="rId151" Type="http://schemas.openxmlformats.org/officeDocument/2006/relationships/image" Target="media/image66.wmf"/><Relationship Id="rId172" Type="http://schemas.openxmlformats.org/officeDocument/2006/relationships/image" Target="media/image76.wmf"/><Relationship Id="rId193" Type="http://schemas.openxmlformats.org/officeDocument/2006/relationships/oleObject" Target="embeddings/oleObject103.bin"/><Relationship Id="rId207" Type="http://schemas.openxmlformats.org/officeDocument/2006/relationships/image" Target="media/image93.wmf"/><Relationship Id="rId228" Type="http://schemas.openxmlformats.org/officeDocument/2006/relationships/image" Target="media/image103.wmf"/><Relationship Id="rId249" Type="http://schemas.openxmlformats.org/officeDocument/2006/relationships/image" Target="media/image111.wmf"/><Relationship Id="rId13" Type="http://schemas.openxmlformats.org/officeDocument/2006/relationships/oleObject" Target="embeddings/oleObject5.bin"/><Relationship Id="rId109" Type="http://schemas.openxmlformats.org/officeDocument/2006/relationships/image" Target="media/image45.wmf"/><Relationship Id="rId260" Type="http://schemas.openxmlformats.org/officeDocument/2006/relationships/image" Target="media/image115.wmf"/><Relationship Id="rId281" Type="http://schemas.openxmlformats.org/officeDocument/2006/relationships/oleObject" Target="embeddings/oleObject153.bin"/><Relationship Id="rId316" Type="http://schemas.openxmlformats.org/officeDocument/2006/relationships/oleObject" Target="embeddings/oleObject171.bin"/><Relationship Id="rId34" Type="http://schemas.openxmlformats.org/officeDocument/2006/relationships/oleObject" Target="embeddings/oleObject19.bin"/><Relationship Id="rId55" Type="http://schemas.openxmlformats.org/officeDocument/2006/relationships/oleObject" Target="embeddings/oleObject31.bin"/><Relationship Id="rId76" Type="http://schemas.openxmlformats.org/officeDocument/2006/relationships/oleObject" Target="embeddings/oleObject43.bin"/><Relationship Id="rId97" Type="http://schemas.openxmlformats.org/officeDocument/2006/relationships/image" Target="media/image39.wmf"/><Relationship Id="rId120" Type="http://schemas.openxmlformats.org/officeDocument/2006/relationships/oleObject" Target="embeddings/oleObject66.bin"/><Relationship Id="rId141" Type="http://schemas.openxmlformats.org/officeDocument/2006/relationships/image" Target="media/image61.wmf"/><Relationship Id="rId7" Type="http://schemas.openxmlformats.org/officeDocument/2006/relationships/image" Target="media/image2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8.bin"/><Relationship Id="rId218" Type="http://schemas.openxmlformats.org/officeDocument/2006/relationships/image" Target="media/image98.wmf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5.bin"/><Relationship Id="rId271" Type="http://schemas.openxmlformats.org/officeDocument/2006/relationships/oleObject" Target="embeddings/oleObject148.bin"/><Relationship Id="rId292" Type="http://schemas.openxmlformats.org/officeDocument/2006/relationships/image" Target="media/image130.wmf"/><Relationship Id="rId306" Type="http://schemas.openxmlformats.org/officeDocument/2006/relationships/oleObject" Target="embeddings/oleObject166.bin"/><Relationship Id="rId24" Type="http://schemas.openxmlformats.org/officeDocument/2006/relationships/oleObject" Target="embeddings/oleObject12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8.bin"/><Relationship Id="rId87" Type="http://schemas.openxmlformats.org/officeDocument/2006/relationships/image" Target="media/image35.wmf"/><Relationship Id="rId110" Type="http://schemas.openxmlformats.org/officeDocument/2006/relationships/oleObject" Target="embeddings/oleObject61.bin"/><Relationship Id="rId131" Type="http://schemas.openxmlformats.org/officeDocument/2006/relationships/image" Target="media/image56.wmf"/><Relationship Id="rId327" Type="http://schemas.openxmlformats.org/officeDocument/2006/relationships/image" Target="media/image146.wmf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3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2.bin"/><Relationship Id="rId240" Type="http://schemas.openxmlformats.org/officeDocument/2006/relationships/oleObject" Target="embeddings/oleObject129.bin"/><Relationship Id="rId261" Type="http://schemas.openxmlformats.org/officeDocument/2006/relationships/oleObject" Target="embeddings/oleObject142.bin"/><Relationship Id="rId14" Type="http://schemas.openxmlformats.org/officeDocument/2006/relationships/oleObject" Target="embeddings/oleObject6.bin"/><Relationship Id="rId35" Type="http://schemas.openxmlformats.org/officeDocument/2006/relationships/image" Target="media/image12.wmf"/><Relationship Id="rId56" Type="http://schemas.openxmlformats.org/officeDocument/2006/relationships/image" Target="media/image21.wmf"/><Relationship Id="rId77" Type="http://schemas.openxmlformats.org/officeDocument/2006/relationships/image" Target="media/image30.wmf"/><Relationship Id="rId100" Type="http://schemas.openxmlformats.org/officeDocument/2006/relationships/oleObject" Target="embeddings/oleObject56.bin"/><Relationship Id="rId282" Type="http://schemas.openxmlformats.org/officeDocument/2006/relationships/image" Target="media/image125.wmf"/><Relationship Id="rId317" Type="http://schemas.openxmlformats.org/officeDocument/2006/relationships/oleObject" Target="embeddings/oleObject172.bin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72" Type="http://schemas.openxmlformats.org/officeDocument/2006/relationships/oleObject" Target="embeddings/oleObject41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5.bin"/><Relationship Id="rId121" Type="http://schemas.openxmlformats.org/officeDocument/2006/relationships/image" Target="media/image51.wmf"/><Relationship Id="rId142" Type="http://schemas.openxmlformats.org/officeDocument/2006/relationships/oleObject" Target="embeddings/oleObject77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82.wmf"/><Relationship Id="rId189" Type="http://schemas.openxmlformats.org/officeDocument/2006/relationships/oleObject" Target="embeddings/oleObject101.bin"/><Relationship Id="rId219" Type="http://schemas.openxmlformats.org/officeDocument/2006/relationships/oleObject" Target="embeddings/oleObject117.bin"/><Relationship Id="rId3" Type="http://schemas.openxmlformats.org/officeDocument/2006/relationships/settings" Target="settings.xml"/><Relationship Id="rId214" Type="http://schemas.openxmlformats.org/officeDocument/2006/relationships/image" Target="media/image96.wmf"/><Relationship Id="rId230" Type="http://schemas.openxmlformats.org/officeDocument/2006/relationships/oleObject" Target="embeddings/oleObject123.bin"/><Relationship Id="rId235" Type="http://schemas.openxmlformats.org/officeDocument/2006/relationships/oleObject" Target="embeddings/oleObject126.bin"/><Relationship Id="rId251" Type="http://schemas.openxmlformats.org/officeDocument/2006/relationships/image" Target="media/image112.wmf"/><Relationship Id="rId256" Type="http://schemas.openxmlformats.org/officeDocument/2006/relationships/oleObject" Target="embeddings/oleObject139.bin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2.bin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6.bin"/><Relationship Id="rId67" Type="http://schemas.openxmlformats.org/officeDocument/2006/relationships/image" Target="media/image25.wmf"/><Relationship Id="rId116" Type="http://schemas.openxmlformats.org/officeDocument/2006/relationships/oleObject" Target="embeddings/oleObject64.bin"/><Relationship Id="rId137" Type="http://schemas.openxmlformats.org/officeDocument/2006/relationships/image" Target="media/image59.wmf"/><Relationship Id="rId158" Type="http://schemas.openxmlformats.org/officeDocument/2006/relationships/image" Target="media/image69.wmf"/><Relationship Id="rId272" Type="http://schemas.openxmlformats.org/officeDocument/2006/relationships/image" Target="media/image120.wmf"/><Relationship Id="rId293" Type="http://schemas.openxmlformats.org/officeDocument/2006/relationships/oleObject" Target="embeddings/oleObject159.bin"/><Relationship Id="rId302" Type="http://schemas.openxmlformats.org/officeDocument/2006/relationships/oleObject" Target="embeddings/oleObject164.bin"/><Relationship Id="rId307" Type="http://schemas.openxmlformats.org/officeDocument/2006/relationships/image" Target="media/image137.wmf"/><Relationship Id="rId323" Type="http://schemas.openxmlformats.org/officeDocument/2006/relationships/image" Target="media/image144.wmf"/><Relationship Id="rId328" Type="http://schemas.openxmlformats.org/officeDocument/2006/relationships/oleObject" Target="embeddings/oleObject178.bin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6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9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2.bin"/><Relationship Id="rId153" Type="http://schemas.openxmlformats.org/officeDocument/2006/relationships/image" Target="media/image67.wmf"/><Relationship Id="rId174" Type="http://schemas.openxmlformats.org/officeDocument/2006/relationships/image" Target="media/image77.wmf"/><Relationship Id="rId179" Type="http://schemas.openxmlformats.org/officeDocument/2006/relationships/oleObject" Target="embeddings/oleObject96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94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8.bin"/><Relationship Id="rId225" Type="http://schemas.openxmlformats.org/officeDocument/2006/relationships/image" Target="media/image101.wmf"/><Relationship Id="rId241" Type="http://schemas.openxmlformats.org/officeDocument/2006/relationships/image" Target="media/image108.wmf"/><Relationship Id="rId246" Type="http://schemas.openxmlformats.org/officeDocument/2006/relationships/image" Target="media/image110.wmf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8.wmf"/><Relationship Id="rId15" Type="http://schemas.openxmlformats.org/officeDocument/2006/relationships/image" Target="media/image5.wmf"/><Relationship Id="rId36" Type="http://schemas.openxmlformats.org/officeDocument/2006/relationships/oleObject" Target="embeddings/oleObject20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59.bin"/><Relationship Id="rId127" Type="http://schemas.openxmlformats.org/officeDocument/2006/relationships/image" Target="media/image54.wmf"/><Relationship Id="rId262" Type="http://schemas.openxmlformats.org/officeDocument/2006/relationships/image" Target="media/image116.wmf"/><Relationship Id="rId283" Type="http://schemas.openxmlformats.org/officeDocument/2006/relationships/oleObject" Target="embeddings/oleObject154.bin"/><Relationship Id="rId313" Type="http://schemas.openxmlformats.org/officeDocument/2006/relationships/image" Target="media/image140.wmf"/><Relationship Id="rId318" Type="http://schemas.openxmlformats.org/officeDocument/2006/relationships/oleObject" Target="embeddings/oleObject17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0.wmf"/><Relationship Id="rId52" Type="http://schemas.openxmlformats.org/officeDocument/2006/relationships/oleObject" Target="embeddings/oleObject29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94" Type="http://schemas.openxmlformats.org/officeDocument/2006/relationships/image" Target="media/image38.wmf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7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80.bin"/><Relationship Id="rId164" Type="http://schemas.openxmlformats.org/officeDocument/2006/relationships/image" Target="media/image72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9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0.wmf"/><Relationship Id="rId210" Type="http://schemas.openxmlformats.org/officeDocument/2006/relationships/oleObject" Target="embeddings/oleObject112.bin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40.bin"/><Relationship Id="rId278" Type="http://schemas.openxmlformats.org/officeDocument/2006/relationships/image" Target="media/image123.wmf"/><Relationship Id="rId26" Type="http://schemas.openxmlformats.org/officeDocument/2006/relationships/oleObject" Target="embeddings/oleObject14.bin"/><Relationship Id="rId231" Type="http://schemas.openxmlformats.org/officeDocument/2006/relationships/image" Target="media/image104.wmf"/><Relationship Id="rId252" Type="http://schemas.openxmlformats.org/officeDocument/2006/relationships/oleObject" Target="embeddings/oleObject136.bin"/><Relationship Id="rId273" Type="http://schemas.openxmlformats.org/officeDocument/2006/relationships/oleObject" Target="embeddings/oleObject149.bin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67.bin"/><Relationship Id="rId329" Type="http://schemas.openxmlformats.org/officeDocument/2006/relationships/image" Target="media/image147.wmf"/><Relationship Id="rId47" Type="http://schemas.openxmlformats.org/officeDocument/2006/relationships/image" Target="media/image17.wmf"/><Relationship Id="rId68" Type="http://schemas.openxmlformats.org/officeDocument/2006/relationships/oleObject" Target="embeddings/oleObject39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62.bin"/><Relationship Id="rId133" Type="http://schemas.openxmlformats.org/officeDocument/2006/relationships/image" Target="media/image57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94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107.bin"/><Relationship Id="rId16" Type="http://schemas.openxmlformats.org/officeDocument/2006/relationships/oleObject" Target="embeddings/oleObject7.bin"/><Relationship Id="rId221" Type="http://schemas.openxmlformats.org/officeDocument/2006/relationships/image" Target="media/image99.wmf"/><Relationship Id="rId242" Type="http://schemas.openxmlformats.org/officeDocument/2006/relationships/oleObject" Target="embeddings/oleObject130.bin"/><Relationship Id="rId263" Type="http://schemas.openxmlformats.org/officeDocument/2006/relationships/oleObject" Target="embeddings/oleObject143.bin"/><Relationship Id="rId284" Type="http://schemas.openxmlformats.org/officeDocument/2006/relationships/image" Target="media/image126.wmf"/><Relationship Id="rId319" Type="http://schemas.openxmlformats.org/officeDocument/2006/relationships/image" Target="media/image142.wmf"/><Relationship Id="rId37" Type="http://schemas.openxmlformats.org/officeDocument/2006/relationships/image" Target="media/image13.wmf"/><Relationship Id="rId58" Type="http://schemas.openxmlformats.org/officeDocument/2006/relationships/image" Target="media/image22.wmf"/><Relationship Id="rId79" Type="http://schemas.openxmlformats.org/officeDocument/2006/relationships/image" Target="media/image31.wmf"/><Relationship Id="rId102" Type="http://schemas.openxmlformats.org/officeDocument/2006/relationships/oleObject" Target="embeddings/oleObject57.bin"/><Relationship Id="rId123" Type="http://schemas.openxmlformats.org/officeDocument/2006/relationships/image" Target="media/image52.wmf"/><Relationship Id="rId144" Type="http://schemas.openxmlformats.org/officeDocument/2006/relationships/oleObject" Target="embeddings/oleObject78.bin"/><Relationship Id="rId330" Type="http://schemas.openxmlformats.org/officeDocument/2006/relationships/oleObject" Target="embeddings/oleObject179.bin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89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3.bin"/><Relationship Id="rId232" Type="http://schemas.openxmlformats.org/officeDocument/2006/relationships/oleObject" Target="embeddings/oleObject124.bin"/><Relationship Id="rId253" Type="http://schemas.openxmlformats.org/officeDocument/2006/relationships/oleObject" Target="embeddings/oleObject137.bin"/><Relationship Id="rId274" Type="http://schemas.openxmlformats.org/officeDocument/2006/relationships/image" Target="media/image121.wmf"/><Relationship Id="rId295" Type="http://schemas.openxmlformats.org/officeDocument/2006/relationships/image" Target="media/image131.wmf"/><Relationship Id="rId309" Type="http://schemas.openxmlformats.org/officeDocument/2006/relationships/image" Target="media/image138.wmf"/><Relationship Id="rId27" Type="http://schemas.openxmlformats.org/officeDocument/2006/relationships/image" Target="media/image9.wmf"/><Relationship Id="rId48" Type="http://schemas.openxmlformats.org/officeDocument/2006/relationships/oleObject" Target="embeddings/oleObject27.bin"/><Relationship Id="rId69" Type="http://schemas.openxmlformats.org/officeDocument/2006/relationships/image" Target="media/image26.wmf"/><Relationship Id="rId113" Type="http://schemas.openxmlformats.org/officeDocument/2006/relationships/image" Target="media/image47.wmf"/><Relationship Id="rId134" Type="http://schemas.openxmlformats.org/officeDocument/2006/relationships/oleObject" Target="embeddings/oleObject73.bin"/><Relationship Id="rId320" Type="http://schemas.openxmlformats.org/officeDocument/2006/relationships/oleObject" Target="embeddings/oleObject174.bin"/><Relationship Id="rId80" Type="http://schemas.openxmlformats.org/officeDocument/2006/relationships/oleObject" Target="embeddings/oleObject45.bin"/><Relationship Id="rId155" Type="http://schemas.openxmlformats.org/officeDocument/2006/relationships/image" Target="media/image68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5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9.bin"/><Relationship Id="rId243" Type="http://schemas.openxmlformats.org/officeDocument/2006/relationships/oleObject" Target="embeddings/oleObject131.bin"/><Relationship Id="rId264" Type="http://schemas.openxmlformats.org/officeDocument/2006/relationships/image" Target="media/image117.wmf"/><Relationship Id="rId285" Type="http://schemas.openxmlformats.org/officeDocument/2006/relationships/oleObject" Target="embeddings/oleObject155.bin"/><Relationship Id="rId17" Type="http://schemas.openxmlformats.org/officeDocument/2006/relationships/image" Target="media/image6.wmf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3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68.bin"/><Relationship Id="rId310" Type="http://schemas.openxmlformats.org/officeDocument/2006/relationships/oleObject" Target="embeddings/oleObject168.bin"/><Relationship Id="rId70" Type="http://schemas.openxmlformats.org/officeDocument/2006/relationships/oleObject" Target="embeddings/oleObject40.bin"/><Relationship Id="rId91" Type="http://schemas.openxmlformats.org/officeDocument/2006/relationships/image" Target="media/image37.wmf"/><Relationship Id="rId145" Type="http://schemas.openxmlformats.org/officeDocument/2006/relationships/image" Target="media/image63.wmf"/><Relationship Id="rId166" Type="http://schemas.openxmlformats.org/officeDocument/2006/relationships/image" Target="media/image73.wmf"/><Relationship Id="rId187" Type="http://schemas.openxmlformats.org/officeDocument/2006/relationships/oleObject" Target="embeddings/oleObject100.bin"/><Relationship Id="rId331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5.bin"/><Relationship Id="rId254" Type="http://schemas.openxmlformats.org/officeDocument/2006/relationships/image" Target="media/image113.wmf"/><Relationship Id="rId28" Type="http://schemas.openxmlformats.org/officeDocument/2006/relationships/oleObject" Target="embeddings/oleObject15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63.bin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1.bin"/><Relationship Id="rId300" Type="http://schemas.openxmlformats.org/officeDocument/2006/relationships/oleObject" Target="embeddings/oleObject163.bin"/><Relationship Id="rId60" Type="http://schemas.openxmlformats.org/officeDocument/2006/relationships/oleObject" Target="embeddings/oleObject34.bin"/><Relationship Id="rId81" Type="http://schemas.openxmlformats.org/officeDocument/2006/relationships/image" Target="media/image32.wmf"/><Relationship Id="rId135" Type="http://schemas.openxmlformats.org/officeDocument/2006/relationships/image" Target="media/image58.wmf"/><Relationship Id="rId156" Type="http://schemas.openxmlformats.org/officeDocument/2006/relationships/oleObject" Target="embeddings/oleObject84.bin"/><Relationship Id="rId177" Type="http://schemas.openxmlformats.org/officeDocument/2006/relationships/oleObject" Target="embeddings/oleObject95.bin"/><Relationship Id="rId198" Type="http://schemas.openxmlformats.org/officeDocument/2006/relationships/image" Target="media/image89.wmf"/><Relationship Id="rId321" Type="http://schemas.openxmlformats.org/officeDocument/2006/relationships/image" Target="media/image143.wmf"/><Relationship Id="rId202" Type="http://schemas.openxmlformats.org/officeDocument/2006/relationships/oleObject" Target="embeddings/oleObject108.bin"/><Relationship Id="rId223" Type="http://schemas.openxmlformats.org/officeDocument/2006/relationships/image" Target="media/image100.wmf"/><Relationship Id="rId244" Type="http://schemas.openxmlformats.org/officeDocument/2006/relationships/image" Target="media/image109.wmf"/><Relationship Id="rId18" Type="http://schemas.openxmlformats.org/officeDocument/2006/relationships/oleObject" Target="embeddings/oleObject8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144.bin"/><Relationship Id="rId286" Type="http://schemas.openxmlformats.org/officeDocument/2006/relationships/image" Target="media/image127.wmf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58.bin"/><Relationship Id="rId125" Type="http://schemas.openxmlformats.org/officeDocument/2006/relationships/image" Target="media/image53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0.bin"/><Relationship Id="rId188" Type="http://schemas.openxmlformats.org/officeDocument/2006/relationships/image" Target="media/image84.wmf"/><Relationship Id="rId311" Type="http://schemas.openxmlformats.org/officeDocument/2006/relationships/image" Target="media/image139.wmf"/><Relationship Id="rId332" Type="http://schemas.openxmlformats.org/officeDocument/2006/relationships/theme" Target="theme/theme1.xml"/><Relationship Id="rId71" Type="http://schemas.openxmlformats.org/officeDocument/2006/relationships/image" Target="media/image27.wmf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14.bin"/><Relationship Id="rId234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255" Type="http://schemas.openxmlformats.org/officeDocument/2006/relationships/oleObject" Target="embeddings/oleObject138.bin"/><Relationship Id="rId276" Type="http://schemas.openxmlformats.org/officeDocument/2006/relationships/image" Target="media/image122.wmf"/><Relationship Id="rId297" Type="http://schemas.openxmlformats.org/officeDocument/2006/relationships/image" Target="media/image132.wmf"/><Relationship Id="rId40" Type="http://schemas.openxmlformats.org/officeDocument/2006/relationships/oleObject" Target="embeddings/oleObject22.bin"/><Relationship Id="rId115" Type="http://schemas.openxmlformats.org/officeDocument/2006/relationships/image" Target="media/image48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image" Target="media/image79.wmf"/><Relationship Id="rId301" Type="http://schemas.openxmlformats.org/officeDocument/2006/relationships/image" Target="media/image134.wmf"/><Relationship Id="rId322" Type="http://schemas.openxmlformats.org/officeDocument/2006/relationships/oleObject" Target="embeddings/oleObject175.bin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06.bin"/><Relationship Id="rId203" Type="http://schemas.openxmlformats.org/officeDocument/2006/relationships/image" Target="media/image9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6.bin"/><Relationship Id="rId30" Type="http://schemas.openxmlformats.org/officeDocument/2006/relationships/oleObject" Target="embeddings/oleObject17.bin"/><Relationship Id="rId105" Type="http://schemas.openxmlformats.org/officeDocument/2006/relationships/image" Target="media/image43.wmf"/><Relationship Id="rId126" Type="http://schemas.openxmlformats.org/officeDocument/2006/relationships/oleObject" Target="embeddings/oleObject69.bin"/><Relationship Id="rId147" Type="http://schemas.openxmlformats.org/officeDocument/2006/relationships/image" Target="media/image64.wmf"/><Relationship Id="rId168" Type="http://schemas.openxmlformats.org/officeDocument/2006/relationships/image" Target="media/image74.wmf"/><Relationship Id="rId312" Type="http://schemas.openxmlformats.org/officeDocument/2006/relationships/oleObject" Target="embeddings/oleObject16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548</Words>
  <Characters>8825</Characters>
  <Application>Microsoft Office Word</Application>
  <DocSecurity>0</DocSecurity>
  <Lines>73</Lines>
  <Paragraphs>20</Paragraphs>
  <ScaleCrop>false</ScaleCrop>
  <Company/>
  <LinksUpToDate>false</LinksUpToDate>
  <CharactersWithSpaces>103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ia Evita Dewi</dc:creator>
  <cp:keywords/>
  <dc:description/>
  <cp:lastModifiedBy>Kania Evita Dewi</cp:lastModifiedBy>
  <cp:revision>1</cp:revision>
  <dcterms:created xsi:type="dcterms:W3CDTF">2019-01-02T08:35:00Z</dcterms:created>
  <dcterms:modified xsi:type="dcterms:W3CDTF">2019-01-02T08:36:00Z</dcterms:modified>
</cp:coreProperties>
</file>